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60DE" w:rsidRPr="00A860DE" w:rsidRDefault="00A860DE" w:rsidP="00A860DE">
      <w:pPr>
        <w:jc w:val="center"/>
        <w:rPr>
          <w:sz w:val="32"/>
          <w:szCs w:val="32"/>
          <w:u w:val="single"/>
        </w:rPr>
      </w:pPr>
      <w:r w:rsidRPr="00A860DE">
        <w:rPr>
          <w:sz w:val="32"/>
          <w:szCs w:val="32"/>
          <w:u w:val="single"/>
        </w:rPr>
        <w:t>Review For the Final Exam</w:t>
      </w:r>
      <w:r w:rsidR="008A4E9A">
        <w:rPr>
          <w:sz w:val="32"/>
          <w:szCs w:val="32"/>
          <w:u w:val="single"/>
        </w:rPr>
        <w:t xml:space="preserve"> (MPM2D)</w:t>
      </w:r>
      <w:r w:rsidR="008843A3" w:rsidRPr="008843A3">
        <w:rPr>
          <w:sz w:val="32"/>
          <w:szCs w:val="32"/>
        </w:rPr>
        <w:t xml:space="preserve">                       Name</w:t>
      </w:r>
      <w:proofErr w:type="gramStart"/>
      <w:r w:rsidR="008843A3" w:rsidRPr="008843A3">
        <w:rPr>
          <w:sz w:val="32"/>
          <w:szCs w:val="32"/>
        </w:rPr>
        <w:t>:_</w:t>
      </w:r>
      <w:proofErr w:type="gramEnd"/>
      <w:r w:rsidR="008843A3" w:rsidRPr="008843A3">
        <w:rPr>
          <w:sz w:val="32"/>
          <w:szCs w:val="32"/>
        </w:rPr>
        <w:t>___________</w:t>
      </w:r>
    </w:p>
    <w:p w:rsidR="00A860DE" w:rsidRPr="00A860DE" w:rsidRDefault="00A860DE" w:rsidP="00A860DE">
      <w:pPr>
        <w:jc w:val="both"/>
        <w:rPr>
          <w:sz w:val="22"/>
          <w:szCs w:val="22"/>
        </w:rPr>
      </w:pPr>
    </w:p>
    <w:p w:rsidR="00A860DE" w:rsidRPr="00B8768D" w:rsidRDefault="00A860DE" w:rsidP="00A860DE">
      <w:pPr>
        <w:jc w:val="both"/>
        <w:rPr>
          <w:b/>
          <w:sz w:val="26"/>
          <w:szCs w:val="26"/>
        </w:rPr>
      </w:pPr>
      <w:r w:rsidRPr="00B8768D">
        <w:rPr>
          <w:b/>
          <w:sz w:val="26"/>
          <w:szCs w:val="26"/>
        </w:rPr>
        <w:t>As part of your review, I would suggest that you:</w:t>
      </w:r>
    </w:p>
    <w:p w:rsidR="00A860DE" w:rsidRPr="00A860DE" w:rsidRDefault="00A860DE" w:rsidP="00A860DE">
      <w:pPr>
        <w:jc w:val="both"/>
        <w:rPr>
          <w:sz w:val="22"/>
          <w:szCs w:val="22"/>
        </w:rPr>
      </w:pPr>
    </w:p>
    <w:p w:rsidR="00A860DE" w:rsidRPr="00A860DE" w:rsidRDefault="00A860DE" w:rsidP="00A860DE">
      <w:pPr>
        <w:numPr>
          <w:ilvl w:val="0"/>
          <w:numId w:val="12"/>
        </w:numPr>
        <w:jc w:val="both"/>
      </w:pPr>
      <w:r w:rsidRPr="00A860DE">
        <w:t>Write all the Formulas and Definitions used in the course</w:t>
      </w:r>
    </w:p>
    <w:p w:rsidR="00A860DE" w:rsidRPr="00A860DE" w:rsidRDefault="00A860DE" w:rsidP="00A860DE">
      <w:pPr>
        <w:pStyle w:val="ListParagraph"/>
        <w:numPr>
          <w:ilvl w:val="0"/>
          <w:numId w:val="12"/>
        </w:numPr>
        <w:jc w:val="both"/>
      </w:pPr>
      <w:r w:rsidRPr="00A860DE">
        <w:t>Outline the  steps needed  to complete certain questions</w:t>
      </w:r>
    </w:p>
    <w:p w:rsidR="00A860DE" w:rsidRPr="00A860DE" w:rsidRDefault="00A860DE" w:rsidP="00A860DE">
      <w:pPr>
        <w:numPr>
          <w:ilvl w:val="0"/>
          <w:numId w:val="12"/>
        </w:numPr>
        <w:jc w:val="both"/>
      </w:pPr>
      <w:r w:rsidRPr="00A860DE">
        <w:t xml:space="preserve">Complete the suggested review questions </w:t>
      </w:r>
    </w:p>
    <w:p w:rsidR="00A860DE" w:rsidRPr="00A860DE" w:rsidRDefault="00A860DE" w:rsidP="00A860DE">
      <w:pPr>
        <w:numPr>
          <w:ilvl w:val="0"/>
          <w:numId w:val="13"/>
        </w:numPr>
        <w:jc w:val="both"/>
      </w:pPr>
      <w:r w:rsidRPr="00A860DE">
        <w:t>Redo knowledge and application sections of all tests, quizzes and assignments</w:t>
      </w:r>
    </w:p>
    <w:p w:rsidR="00A860DE" w:rsidRPr="00A860DE" w:rsidRDefault="00A860DE" w:rsidP="00B8768D">
      <w:pPr>
        <w:numPr>
          <w:ilvl w:val="0"/>
          <w:numId w:val="13"/>
        </w:numPr>
        <w:jc w:val="both"/>
      </w:pPr>
      <w:r w:rsidRPr="00A860DE">
        <w:t>READ your lessons thoroughly</w:t>
      </w:r>
    </w:p>
    <w:p w:rsidR="00A860DE" w:rsidRPr="00A860DE" w:rsidRDefault="00A860DE" w:rsidP="00A5040D">
      <w:pPr>
        <w:jc w:val="center"/>
      </w:pPr>
    </w:p>
    <w:p w:rsidR="006D75E8" w:rsidRDefault="008A4E9A" w:rsidP="00A5040D">
      <w:pPr>
        <w:jc w:val="center"/>
      </w:pPr>
      <w: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439.9pt;height:35.6pt" fillcolor="#369" stroked="f">
            <v:shadow on="t" color="#b2b2b2" opacity="52429f" offset="3pt"/>
            <v:textpath style="font-family:&quot;Times New Roman&quot;;v-text-kern:t" trim="t" fitpath="t" string="Unit 1 Review – Linear Systems"/>
          </v:shape>
        </w:pict>
      </w:r>
    </w:p>
    <w:p w:rsidR="008843A3" w:rsidRDefault="008843A3" w:rsidP="00A5040D">
      <w:pPr>
        <w:jc w:val="center"/>
      </w:pPr>
    </w:p>
    <w:p w:rsidR="008843A3" w:rsidRDefault="008843A3" w:rsidP="008843A3">
      <w:pPr>
        <w:spacing w:line="239" w:lineRule="auto"/>
        <w:ind w:right="1740"/>
        <w:jc w:val="both"/>
        <w:rPr>
          <w:rFonts w:eastAsia="Times New Roman"/>
          <w:sz w:val="23"/>
        </w:rPr>
      </w:pPr>
      <w:r>
        <w:t xml:space="preserve">Topics:  </w:t>
      </w:r>
      <w:r>
        <w:rPr>
          <w:rFonts w:eastAsia="Times New Roman"/>
          <w:sz w:val="23"/>
        </w:rPr>
        <w:t xml:space="preserve">Checking point on a line </w:t>
      </w:r>
    </w:p>
    <w:p w:rsidR="008843A3" w:rsidRDefault="008843A3" w:rsidP="008843A3">
      <w:pPr>
        <w:spacing w:line="239" w:lineRule="auto"/>
        <w:ind w:right="1740"/>
        <w:jc w:val="both"/>
        <w:rPr>
          <w:rFonts w:eastAsia="Times New Roman"/>
          <w:sz w:val="23"/>
        </w:rPr>
      </w:pPr>
      <w:r>
        <w:rPr>
          <w:rFonts w:eastAsia="Times New Roman"/>
          <w:sz w:val="23"/>
        </w:rPr>
        <w:t>Solving linear systems (graphing, substitution, elimination)</w:t>
      </w:r>
    </w:p>
    <w:p w:rsidR="008843A3" w:rsidRDefault="008843A3" w:rsidP="008843A3">
      <w:pPr>
        <w:spacing w:line="10" w:lineRule="exact"/>
        <w:rPr>
          <w:rFonts w:eastAsia="Times New Roman"/>
          <w:sz w:val="23"/>
        </w:rPr>
      </w:pPr>
    </w:p>
    <w:p w:rsidR="008843A3" w:rsidRDefault="008843A3" w:rsidP="008843A3">
      <w:pPr>
        <w:spacing w:line="239" w:lineRule="auto"/>
        <w:ind w:right="280"/>
        <w:jc w:val="both"/>
        <w:rPr>
          <w:rFonts w:eastAsia="Times New Roman"/>
          <w:sz w:val="23"/>
        </w:rPr>
      </w:pPr>
      <w:r>
        <w:rPr>
          <w:rFonts w:eastAsia="Times New Roman"/>
          <w:sz w:val="23"/>
        </w:rPr>
        <w:t>Intersecting/parallel/coincident systems word problems (numbers, money, investments, mixture, speed/distance/time, currents/headwinds/tailwinds)</w:t>
      </w:r>
    </w:p>
    <w:p w:rsidR="008843A3" w:rsidRPr="00A860DE" w:rsidRDefault="00A77E2A" w:rsidP="008843A3">
      <w:pPr>
        <w:pStyle w:val="ListParagraph"/>
        <w:ind w:left="0"/>
      </w:pPr>
      <w:r>
        <w:rPr>
          <w:noProof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13555</wp:posOffset>
            </wp:positionH>
            <wp:positionV relativeFrom="paragraph">
              <wp:posOffset>148590</wp:posOffset>
            </wp:positionV>
            <wp:extent cx="2007870" cy="200787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870" cy="2007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43A3" w:rsidRPr="00A860DE" w:rsidRDefault="008843A3" w:rsidP="008843A3">
      <w:pPr>
        <w:pStyle w:val="ListParagraph"/>
        <w:ind w:left="0"/>
      </w:pPr>
    </w:p>
    <w:p w:rsidR="008843A3" w:rsidRPr="00A860DE" w:rsidRDefault="008843A3" w:rsidP="008843A3">
      <w:pPr>
        <w:pStyle w:val="ListParagraph"/>
        <w:numPr>
          <w:ilvl w:val="0"/>
          <w:numId w:val="1"/>
        </w:numPr>
      </w:pPr>
      <w:r w:rsidRPr="00A860DE">
        <w:t xml:space="preserve">Solve by graphing:  </w:t>
      </w:r>
      <w:r w:rsidRPr="00A860DE">
        <w:rPr>
          <w:position w:val="-42"/>
        </w:rPr>
        <w:object w:dxaOrig="126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3.3pt;height:48.25pt" o:ole="">
            <v:imagedata r:id="rId7" o:title=""/>
          </v:shape>
          <o:OLEObject Type="Embed" ProgID="Equation.DSMT4" ShapeID="_x0000_i1026" DrawAspect="Content" ObjectID="_1577512296" r:id="rId8"/>
        </w:object>
      </w:r>
    </w:p>
    <w:p w:rsidR="008843A3" w:rsidRPr="00A860DE" w:rsidRDefault="008843A3" w:rsidP="008843A3">
      <w:pPr>
        <w:pStyle w:val="ListParagraph"/>
      </w:pPr>
    </w:p>
    <w:p w:rsidR="008843A3" w:rsidRDefault="008843A3" w:rsidP="00477983"/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  <w:numPr>
          <w:ilvl w:val="0"/>
          <w:numId w:val="1"/>
        </w:numPr>
      </w:pPr>
      <w:r w:rsidRPr="00A860DE">
        <w:t xml:space="preserve">Solve using substitution, and check your answer:  </w:t>
      </w:r>
      <w:r w:rsidRPr="00A860DE">
        <w:rPr>
          <w:position w:val="-28"/>
        </w:rPr>
        <w:object w:dxaOrig="1240" w:dyaOrig="680">
          <v:shape id="_x0000_i1027" type="#_x0000_t75" style="width:61.7pt;height:34pt" o:ole="">
            <v:imagedata r:id="rId9" o:title=""/>
          </v:shape>
          <o:OLEObject Type="Embed" ProgID="Equation.DSMT4" ShapeID="_x0000_i1027" DrawAspect="Content" ObjectID="_1577512297" r:id="rId10"/>
        </w:object>
      </w: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Default="008843A3" w:rsidP="008843A3">
      <w:pPr>
        <w:pStyle w:val="ListParagraph"/>
      </w:pPr>
    </w:p>
    <w:p w:rsidR="00477983" w:rsidRDefault="00477983" w:rsidP="008843A3">
      <w:pPr>
        <w:pStyle w:val="ListParagraph"/>
      </w:pPr>
    </w:p>
    <w:p w:rsidR="00477983" w:rsidRDefault="00477983" w:rsidP="008843A3">
      <w:pPr>
        <w:pStyle w:val="ListParagraph"/>
      </w:pPr>
    </w:p>
    <w:p w:rsidR="00477983" w:rsidRPr="00A860DE" w:rsidRDefault="0047798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  <w:numPr>
          <w:ilvl w:val="0"/>
          <w:numId w:val="1"/>
        </w:numPr>
      </w:pPr>
      <w:r w:rsidRPr="00A860DE">
        <w:t xml:space="preserve">Solve using elimination, and check your answer:  </w:t>
      </w:r>
      <w:r w:rsidRPr="00A860DE">
        <w:rPr>
          <w:position w:val="-28"/>
        </w:rPr>
        <w:object w:dxaOrig="1359" w:dyaOrig="680">
          <v:shape id="_x0000_i1028" type="#_x0000_t75" style="width:68.05pt;height:34pt" o:ole="">
            <v:imagedata r:id="rId11" o:title=""/>
          </v:shape>
          <o:OLEObject Type="Embed" ProgID="Equation.DSMT4" ShapeID="_x0000_i1028" DrawAspect="Content" ObjectID="_1577512298" r:id="rId12"/>
        </w:object>
      </w:r>
    </w:p>
    <w:p w:rsidR="008843A3" w:rsidRPr="00A860DE" w:rsidRDefault="008843A3" w:rsidP="008843A3">
      <w:pPr>
        <w:pStyle w:val="ListParagraph"/>
      </w:pPr>
    </w:p>
    <w:p w:rsidR="008843A3" w:rsidRDefault="008843A3" w:rsidP="008843A3">
      <w:pPr>
        <w:pStyle w:val="ListParagraph"/>
      </w:pPr>
    </w:p>
    <w:p w:rsidR="00477983" w:rsidRPr="00A860DE" w:rsidRDefault="0047798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Default="008843A3" w:rsidP="008843A3">
      <w:pPr>
        <w:pStyle w:val="ListParagraph"/>
      </w:pPr>
    </w:p>
    <w:p w:rsidR="00477983" w:rsidRPr="00A860DE" w:rsidRDefault="0047798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  <w:ind w:left="0"/>
      </w:pPr>
    </w:p>
    <w:p w:rsidR="008843A3" w:rsidRPr="00A860DE" w:rsidRDefault="008843A3" w:rsidP="008843A3">
      <w:pPr>
        <w:pStyle w:val="ListParagraph"/>
        <w:ind w:left="0"/>
      </w:pPr>
    </w:p>
    <w:p w:rsidR="008843A3" w:rsidRPr="00A860DE" w:rsidRDefault="008843A3" w:rsidP="008843A3">
      <w:pPr>
        <w:numPr>
          <w:ilvl w:val="0"/>
          <w:numId w:val="1"/>
        </w:numPr>
        <w:autoSpaceDE w:val="0"/>
        <w:autoSpaceDN w:val="0"/>
        <w:adjustRightInd w:val="0"/>
        <w:rPr>
          <w:sz w:val="23"/>
          <w:szCs w:val="23"/>
          <w:lang w:val="en-US"/>
        </w:rPr>
      </w:pPr>
      <w:r w:rsidRPr="00A860DE">
        <w:rPr>
          <w:sz w:val="23"/>
          <w:szCs w:val="23"/>
          <w:lang w:val="en-US"/>
        </w:rPr>
        <w:lastRenderedPageBreak/>
        <w:t>Sue invested $5800, part at 7% and the remainder at 9%. After one year, the total interest</w:t>
      </w:r>
    </w:p>
    <w:p w:rsidR="008843A3" w:rsidRPr="00A860DE" w:rsidRDefault="008843A3" w:rsidP="008843A3">
      <w:pPr>
        <w:pStyle w:val="ListParagraph"/>
      </w:pPr>
      <w:proofErr w:type="gramStart"/>
      <w:r w:rsidRPr="00A860DE">
        <w:rPr>
          <w:sz w:val="23"/>
          <w:szCs w:val="23"/>
          <w:lang w:val="en-US"/>
        </w:rPr>
        <w:t>earned</w:t>
      </w:r>
      <w:proofErr w:type="gramEnd"/>
      <w:r w:rsidRPr="00A860DE">
        <w:rPr>
          <w:sz w:val="23"/>
          <w:szCs w:val="23"/>
          <w:lang w:val="en-US"/>
        </w:rPr>
        <w:t xml:space="preserve"> was $454. How much did she invest at each rate?</w:t>
      </w:r>
      <w:r w:rsidRPr="00A860DE">
        <w:t xml:space="preserve"> </w:t>
      </w: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Default="008843A3" w:rsidP="008843A3">
      <w:pPr>
        <w:pStyle w:val="ListParagraph"/>
      </w:pPr>
    </w:p>
    <w:p w:rsidR="00477983" w:rsidRDefault="00477983" w:rsidP="008843A3">
      <w:pPr>
        <w:pStyle w:val="ListParagraph"/>
      </w:pPr>
    </w:p>
    <w:p w:rsidR="00477983" w:rsidRPr="00A860DE" w:rsidRDefault="0047798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  <w:numPr>
          <w:ilvl w:val="0"/>
          <w:numId w:val="1"/>
        </w:numPr>
      </w:pPr>
      <w:r w:rsidRPr="00A860DE">
        <w:t>Nick was counting quarters and dimes.  He had 124 coins in all, totalling $19.60.  How many of each coin did he have?</w:t>
      </w: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Default="008843A3" w:rsidP="008843A3">
      <w:pPr>
        <w:pStyle w:val="ListParagraph"/>
      </w:pPr>
    </w:p>
    <w:p w:rsidR="00477983" w:rsidRPr="00A860DE" w:rsidRDefault="0047798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  <w:numPr>
          <w:ilvl w:val="0"/>
          <w:numId w:val="1"/>
        </w:numPr>
      </w:pPr>
      <w:r w:rsidRPr="00A860DE">
        <w:t>Thomas has two part-time jobs delivering flyers.  He earns $9/h at his weekend job and $12/h at his weekday job.  Last week, he worked 23 hours and earned a total of $231.  How many hours did Thomas work at each job?</w:t>
      </w: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</w:pPr>
    </w:p>
    <w:p w:rsidR="008843A3" w:rsidRPr="00A860DE" w:rsidRDefault="008843A3" w:rsidP="008843A3">
      <w:pPr>
        <w:pStyle w:val="ListParagraph"/>
        <w:numPr>
          <w:ilvl w:val="0"/>
          <w:numId w:val="1"/>
        </w:numPr>
      </w:pPr>
      <w:r w:rsidRPr="00A860DE">
        <w:t>Coffee that sells for $3.60/kg is blended with coffee that sells for $2.40/kg to make 2 kg of coffee that sells for $2.70/kg.  How much of each type of coffee was used?</w:t>
      </w:r>
    </w:p>
    <w:p w:rsidR="008843A3" w:rsidRPr="00A860DE" w:rsidRDefault="008843A3" w:rsidP="008843A3">
      <w:pPr>
        <w:pStyle w:val="ListParagraph"/>
        <w:ind w:left="360"/>
      </w:pPr>
    </w:p>
    <w:p w:rsidR="008843A3" w:rsidRPr="00A860DE" w:rsidRDefault="008843A3" w:rsidP="008843A3">
      <w:pPr>
        <w:pStyle w:val="ListParagraph"/>
        <w:ind w:left="360"/>
      </w:pPr>
    </w:p>
    <w:p w:rsidR="008843A3" w:rsidRPr="00A860DE" w:rsidRDefault="008843A3" w:rsidP="008843A3">
      <w:pPr>
        <w:pStyle w:val="ListParagraph"/>
        <w:ind w:left="360"/>
      </w:pPr>
    </w:p>
    <w:p w:rsidR="008843A3" w:rsidRPr="00A860DE" w:rsidRDefault="008843A3" w:rsidP="008843A3">
      <w:pPr>
        <w:pStyle w:val="ListParagraph"/>
        <w:ind w:left="360"/>
      </w:pPr>
    </w:p>
    <w:p w:rsidR="008843A3" w:rsidRPr="00A860DE" w:rsidRDefault="008843A3" w:rsidP="008843A3">
      <w:pPr>
        <w:pStyle w:val="ListParagraph"/>
        <w:ind w:left="360"/>
      </w:pPr>
    </w:p>
    <w:p w:rsidR="008843A3" w:rsidRPr="00A860DE" w:rsidRDefault="008843A3" w:rsidP="008843A3">
      <w:pPr>
        <w:pStyle w:val="ListParagraph"/>
        <w:ind w:left="360"/>
      </w:pPr>
    </w:p>
    <w:p w:rsidR="008843A3" w:rsidRDefault="008843A3" w:rsidP="008843A3">
      <w:pPr>
        <w:pStyle w:val="ListParagraph"/>
        <w:ind w:left="360"/>
      </w:pPr>
    </w:p>
    <w:p w:rsidR="00477983" w:rsidRPr="00A860DE" w:rsidRDefault="00477983" w:rsidP="008843A3">
      <w:pPr>
        <w:pStyle w:val="ListParagraph"/>
        <w:ind w:left="360"/>
      </w:pPr>
    </w:p>
    <w:p w:rsidR="008843A3" w:rsidRPr="00A860DE" w:rsidRDefault="008843A3" w:rsidP="008843A3">
      <w:pPr>
        <w:pStyle w:val="ListParagraph"/>
        <w:ind w:left="360"/>
      </w:pPr>
    </w:p>
    <w:p w:rsidR="008843A3" w:rsidRPr="00A860DE" w:rsidRDefault="008843A3" w:rsidP="008843A3">
      <w:pPr>
        <w:pStyle w:val="ListParagraph"/>
        <w:ind w:left="360"/>
      </w:pPr>
    </w:p>
    <w:p w:rsidR="008843A3" w:rsidRPr="00477983" w:rsidRDefault="008843A3" w:rsidP="00477983">
      <w:pPr>
        <w:pStyle w:val="ListParagraph"/>
        <w:ind w:left="360"/>
        <w:rPr>
          <w:b/>
          <w:sz w:val="22"/>
          <w:szCs w:val="22"/>
        </w:rPr>
      </w:pPr>
      <w:r w:rsidRPr="00A860DE">
        <w:rPr>
          <w:b/>
          <w:sz w:val="22"/>
          <w:szCs w:val="22"/>
        </w:rPr>
        <w:t>Suggested review</w:t>
      </w:r>
      <w:r>
        <w:rPr>
          <w:b/>
          <w:sz w:val="22"/>
          <w:szCs w:val="22"/>
        </w:rPr>
        <w:t xml:space="preserve"> from the textbook</w:t>
      </w:r>
      <w:r w:rsidR="008A4E9A">
        <w:rPr>
          <w:b/>
          <w:sz w:val="22"/>
          <w:szCs w:val="22"/>
        </w:rPr>
        <w:t>:</w:t>
      </w:r>
      <w:r w:rsidR="008A4E9A">
        <w:rPr>
          <w:b/>
          <w:sz w:val="22"/>
          <w:szCs w:val="22"/>
        </w:rPr>
        <w:tab/>
      </w:r>
      <w:r w:rsidR="008A4E9A">
        <w:rPr>
          <w:b/>
          <w:sz w:val="22"/>
          <w:szCs w:val="22"/>
        </w:rPr>
        <w:tab/>
        <w:t xml:space="preserve">Page 156 #1ac, </w:t>
      </w:r>
      <w:r w:rsidRPr="00A860DE">
        <w:rPr>
          <w:b/>
          <w:sz w:val="22"/>
          <w:szCs w:val="22"/>
        </w:rPr>
        <w:t>2, 4</w:t>
      </w:r>
      <w:proofErr w:type="gramStart"/>
      <w:r w:rsidRPr="00A860DE">
        <w:rPr>
          <w:b/>
          <w:sz w:val="22"/>
          <w:szCs w:val="22"/>
        </w:rPr>
        <w:t>,  5</w:t>
      </w:r>
      <w:proofErr w:type="gramEnd"/>
      <w:r w:rsidRPr="00A860DE">
        <w:rPr>
          <w:b/>
          <w:sz w:val="22"/>
          <w:szCs w:val="22"/>
        </w:rPr>
        <w:t>, 6</w:t>
      </w:r>
    </w:p>
    <w:p w:rsidR="006D75E8" w:rsidRPr="00A860DE" w:rsidRDefault="006D75E8"/>
    <w:p w:rsidR="008843A3" w:rsidRDefault="008A4E9A" w:rsidP="008843A3">
      <w:pPr>
        <w:pStyle w:val="ListParagraph"/>
      </w:pPr>
      <w:r>
        <w:pict>
          <v:shape id="_x0000_i1029" type="#_x0000_t136" style="width:439.9pt;height:35.6pt" fillcolor="#369" stroked="f">
            <v:shadow on="t" color="#b2b2b2" opacity="52429f" offset="3pt"/>
            <v:textpath style="font-family:&quot;Times New Roman&quot;;v-text-kern:t" trim="t" fitpath="t" string="Unit 2 &amp; 3: Analytic Geometry and Geometric Properties"/>
          </v:shape>
        </w:pict>
      </w:r>
    </w:p>
    <w:p w:rsidR="00E376E0" w:rsidRDefault="00E376E0" w:rsidP="00E376E0">
      <w:pPr>
        <w:jc w:val="both"/>
      </w:pPr>
      <w:r>
        <w:t xml:space="preserve">Topics: </w:t>
      </w:r>
    </w:p>
    <w:p w:rsidR="00E376E0" w:rsidRPr="008D4C16" w:rsidRDefault="00E376E0" w:rsidP="00E376E0">
      <w:pPr>
        <w:numPr>
          <w:ilvl w:val="0"/>
          <w:numId w:val="17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Midpoint of a line segment</w:t>
      </w:r>
    </w:p>
    <w:p w:rsidR="00E376E0" w:rsidRPr="008D4C16" w:rsidRDefault="00E376E0" w:rsidP="00E376E0">
      <w:pPr>
        <w:numPr>
          <w:ilvl w:val="0"/>
          <w:numId w:val="16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Length of a line segment</w:t>
      </w:r>
    </w:p>
    <w:p w:rsidR="00E376E0" w:rsidRPr="008D4C16" w:rsidRDefault="00E376E0" w:rsidP="00E376E0">
      <w:pPr>
        <w:numPr>
          <w:ilvl w:val="0"/>
          <w:numId w:val="16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Equations of lines</w:t>
      </w:r>
    </w:p>
    <w:p w:rsidR="00E376E0" w:rsidRPr="008D4C16" w:rsidRDefault="00E376E0" w:rsidP="00E376E0">
      <w:pPr>
        <w:numPr>
          <w:ilvl w:val="0"/>
          <w:numId w:val="16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Applying slope, midpoint, length</w:t>
      </w:r>
    </w:p>
    <w:p w:rsidR="00E376E0" w:rsidRPr="008D4C16" w:rsidRDefault="00E376E0" w:rsidP="00E376E0">
      <w:pPr>
        <w:numPr>
          <w:ilvl w:val="0"/>
          <w:numId w:val="16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Equation of a circle</w:t>
      </w:r>
    </w:p>
    <w:p w:rsidR="00E376E0" w:rsidRPr="008D4C16" w:rsidRDefault="00E376E0" w:rsidP="00E376E0">
      <w:pPr>
        <w:numPr>
          <w:ilvl w:val="0"/>
          <w:numId w:val="16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Properties of triangles</w:t>
      </w:r>
    </w:p>
    <w:p w:rsidR="00E376E0" w:rsidRPr="008D4C16" w:rsidRDefault="00E376E0" w:rsidP="00E376E0">
      <w:pPr>
        <w:numPr>
          <w:ilvl w:val="0"/>
          <w:numId w:val="16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Properties of quadrilaterals</w:t>
      </w:r>
    </w:p>
    <w:p w:rsidR="00E376E0" w:rsidRPr="008D4C16" w:rsidRDefault="00E376E0" w:rsidP="00E376E0">
      <w:pPr>
        <w:numPr>
          <w:ilvl w:val="0"/>
          <w:numId w:val="16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Properties of circles</w:t>
      </w:r>
    </w:p>
    <w:p w:rsidR="00E376E0" w:rsidRDefault="00E376E0" w:rsidP="00A26943"/>
    <w:p w:rsidR="006D75E8" w:rsidRPr="00A860DE" w:rsidRDefault="006D75E8" w:rsidP="008843A3">
      <w:pPr>
        <w:pStyle w:val="ListParagraph"/>
        <w:numPr>
          <w:ilvl w:val="0"/>
          <w:numId w:val="15"/>
        </w:numPr>
      </w:pPr>
      <w:r w:rsidRPr="00A860DE">
        <w:t xml:space="preserve">The endpoints of a line segment are </w:t>
      </w:r>
      <w:proofErr w:type="gramStart"/>
      <w:r w:rsidRPr="00A860DE">
        <w:t>A(</w:t>
      </w:r>
      <w:proofErr w:type="gramEnd"/>
      <w:r w:rsidRPr="00A860DE">
        <w:t>-4, 3) and B(5, -2).  Calculate:</w:t>
      </w:r>
    </w:p>
    <w:p w:rsidR="006D75E8" w:rsidRPr="00A860DE" w:rsidRDefault="006D75E8" w:rsidP="008843A3">
      <w:pPr>
        <w:pStyle w:val="ListParagraph"/>
        <w:numPr>
          <w:ilvl w:val="1"/>
          <w:numId w:val="15"/>
        </w:numPr>
      </w:pPr>
      <w:r w:rsidRPr="00A860DE">
        <w:t>The length of AB</w:t>
      </w:r>
      <w:r w:rsidR="00A5040D" w:rsidRPr="00A860DE">
        <w:tab/>
      </w:r>
      <w:r w:rsidR="00A5040D" w:rsidRPr="00A860DE">
        <w:tab/>
        <w:t xml:space="preserve">b.   </w:t>
      </w:r>
      <w:r w:rsidRPr="00A860DE">
        <w:t>The midpoint of AB</w:t>
      </w:r>
      <w:r w:rsidR="00A5040D" w:rsidRPr="00A860DE">
        <w:tab/>
      </w:r>
      <w:r w:rsidR="00A5040D" w:rsidRPr="00A860DE">
        <w:tab/>
        <w:t xml:space="preserve">c.   </w:t>
      </w:r>
      <w:r w:rsidRPr="00A860DE">
        <w:t>The slope of AB</w:t>
      </w:r>
    </w:p>
    <w:p w:rsidR="006D75E8" w:rsidRPr="00A860DE" w:rsidRDefault="006D75E8" w:rsidP="006D75E8">
      <w:pPr>
        <w:pStyle w:val="ListParagraph"/>
      </w:pPr>
    </w:p>
    <w:p w:rsidR="00A5040D" w:rsidRPr="00A860DE" w:rsidRDefault="00A5040D" w:rsidP="006D75E8">
      <w:pPr>
        <w:pStyle w:val="ListParagraph"/>
      </w:pPr>
    </w:p>
    <w:p w:rsidR="00A5040D" w:rsidRDefault="00A5040D" w:rsidP="006D75E8">
      <w:pPr>
        <w:pStyle w:val="ListParagraph"/>
      </w:pPr>
    </w:p>
    <w:p w:rsidR="00A26943" w:rsidRPr="00A860DE" w:rsidRDefault="00A26943" w:rsidP="006D75E8">
      <w:pPr>
        <w:pStyle w:val="ListParagraph"/>
      </w:pPr>
    </w:p>
    <w:p w:rsidR="00A5040D" w:rsidRPr="00A860DE" w:rsidRDefault="00A5040D" w:rsidP="00A860DE">
      <w:pPr>
        <w:pStyle w:val="ListParagraph"/>
        <w:ind w:left="0"/>
      </w:pPr>
    </w:p>
    <w:p w:rsidR="00A5040D" w:rsidRPr="00A860DE" w:rsidRDefault="00A5040D" w:rsidP="006D75E8">
      <w:pPr>
        <w:pStyle w:val="ListParagraph"/>
      </w:pPr>
    </w:p>
    <w:p w:rsidR="00A5040D" w:rsidRPr="00A860DE" w:rsidRDefault="00A5040D" w:rsidP="006D75E8">
      <w:pPr>
        <w:pStyle w:val="ListParagraph"/>
      </w:pPr>
    </w:p>
    <w:p w:rsidR="00A5040D" w:rsidRPr="00A860DE" w:rsidRDefault="00A5040D" w:rsidP="006D75E8">
      <w:pPr>
        <w:pStyle w:val="ListParagraph"/>
      </w:pPr>
    </w:p>
    <w:p w:rsidR="006D75E8" w:rsidRPr="00A860DE" w:rsidRDefault="006D75E8" w:rsidP="008843A3">
      <w:pPr>
        <w:pStyle w:val="ListParagraph"/>
        <w:numPr>
          <w:ilvl w:val="0"/>
          <w:numId w:val="15"/>
        </w:numPr>
      </w:pPr>
      <w:r w:rsidRPr="00A860DE">
        <w:t xml:space="preserve">Find the equation of the line that passes through the points </w:t>
      </w:r>
      <w:r w:rsidR="00BB4E8D" w:rsidRPr="00A860DE">
        <w:t>in question 1.</w:t>
      </w:r>
    </w:p>
    <w:p w:rsidR="006D75E8" w:rsidRPr="00A860DE" w:rsidRDefault="006D75E8" w:rsidP="006D75E8">
      <w:pPr>
        <w:pStyle w:val="ListParagraph"/>
      </w:pPr>
    </w:p>
    <w:p w:rsidR="00A5040D" w:rsidRPr="00A860DE" w:rsidRDefault="00A5040D" w:rsidP="006D75E8">
      <w:pPr>
        <w:pStyle w:val="ListParagraph"/>
      </w:pPr>
    </w:p>
    <w:p w:rsidR="00A5040D" w:rsidRDefault="00A5040D" w:rsidP="006D75E8">
      <w:pPr>
        <w:pStyle w:val="ListParagraph"/>
      </w:pPr>
    </w:p>
    <w:p w:rsidR="00E376E0" w:rsidRPr="00A860DE" w:rsidRDefault="00E376E0" w:rsidP="006D75E8">
      <w:pPr>
        <w:pStyle w:val="ListParagraph"/>
      </w:pPr>
    </w:p>
    <w:p w:rsidR="00A5040D" w:rsidRPr="00A860DE" w:rsidRDefault="00A5040D" w:rsidP="006D75E8">
      <w:pPr>
        <w:pStyle w:val="ListParagraph"/>
      </w:pPr>
    </w:p>
    <w:p w:rsidR="00A5040D" w:rsidRDefault="00A5040D" w:rsidP="00A860DE">
      <w:pPr>
        <w:pStyle w:val="ListParagraph"/>
        <w:ind w:left="0"/>
      </w:pPr>
    </w:p>
    <w:p w:rsidR="00A26943" w:rsidRPr="00A860DE" w:rsidRDefault="00A26943" w:rsidP="00A860DE">
      <w:pPr>
        <w:pStyle w:val="ListParagraph"/>
        <w:ind w:left="0"/>
      </w:pPr>
    </w:p>
    <w:p w:rsidR="00A5040D" w:rsidRPr="00A860DE" w:rsidRDefault="00A5040D" w:rsidP="006D75E8">
      <w:pPr>
        <w:pStyle w:val="ListParagraph"/>
      </w:pPr>
    </w:p>
    <w:p w:rsidR="00A5040D" w:rsidRPr="00A860DE" w:rsidRDefault="00A5040D" w:rsidP="006D75E8">
      <w:pPr>
        <w:pStyle w:val="ListParagraph"/>
      </w:pPr>
    </w:p>
    <w:p w:rsidR="006D75E8" w:rsidRPr="00A860DE" w:rsidRDefault="006D75E8" w:rsidP="008843A3">
      <w:pPr>
        <w:pStyle w:val="ListParagraph"/>
        <w:numPr>
          <w:ilvl w:val="0"/>
          <w:numId w:val="15"/>
        </w:numPr>
      </w:pPr>
      <w:r w:rsidRPr="00A860DE">
        <w:t>Determine the equation of the following circles:</w:t>
      </w:r>
    </w:p>
    <w:p w:rsidR="006D75E8" w:rsidRPr="00A860DE" w:rsidRDefault="006D75E8" w:rsidP="008843A3">
      <w:pPr>
        <w:pStyle w:val="ListParagraph"/>
        <w:numPr>
          <w:ilvl w:val="1"/>
          <w:numId w:val="15"/>
        </w:numPr>
      </w:pPr>
      <w:r w:rsidRPr="00A860DE">
        <w:t>Centre (0, 0) and radius 4</w:t>
      </w:r>
      <w:r w:rsidR="00A5040D" w:rsidRPr="00A860DE">
        <w:tab/>
      </w:r>
      <w:r w:rsidR="00A5040D" w:rsidRPr="00A860DE">
        <w:tab/>
      </w:r>
      <w:r w:rsidR="00A5040D" w:rsidRPr="00A860DE">
        <w:tab/>
        <w:t xml:space="preserve">b.   </w:t>
      </w:r>
      <w:r w:rsidRPr="00A860DE">
        <w:t>Centre (0, 0) and through (3, 4)</w:t>
      </w:r>
    </w:p>
    <w:p w:rsidR="006D75E8" w:rsidRPr="00A860DE" w:rsidRDefault="006D75E8" w:rsidP="006D75E8">
      <w:pPr>
        <w:pStyle w:val="ListParagraph"/>
        <w:ind w:left="1440"/>
      </w:pPr>
    </w:p>
    <w:p w:rsidR="00A5040D" w:rsidRPr="00A860DE" w:rsidRDefault="00A5040D" w:rsidP="006D75E8">
      <w:pPr>
        <w:pStyle w:val="ListParagraph"/>
        <w:ind w:left="1440"/>
      </w:pPr>
    </w:p>
    <w:p w:rsidR="00A5040D" w:rsidRPr="00A860DE" w:rsidRDefault="00A5040D" w:rsidP="006D75E8">
      <w:pPr>
        <w:pStyle w:val="ListParagraph"/>
        <w:ind w:left="1440"/>
      </w:pPr>
    </w:p>
    <w:p w:rsidR="00A5040D" w:rsidRDefault="00A5040D" w:rsidP="00A860DE">
      <w:pPr>
        <w:pStyle w:val="ListParagraph"/>
        <w:ind w:left="0"/>
      </w:pPr>
    </w:p>
    <w:p w:rsidR="00E376E0" w:rsidRDefault="00E376E0" w:rsidP="00A860DE">
      <w:pPr>
        <w:pStyle w:val="ListParagraph"/>
        <w:ind w:left="0"/>
      </w:pPr>
    </w:p>
    <w:p w:rsidR="00A26943" w:rsidRPr="00A860DE" w:rsidRDefault="00A26943" w:rsidP="00A860DE">
      <w:pPr>
        <w:pStyle w:val="ListParagraph"/>
        <w:ind w:left="0"/>
      </w:pPr>
    </w:p>
    <w:p w:rsidR="00A5040D" w:rsidRPr="00A860DE" w:rsidRDefault="00A5040D" w:rsidP="006D75E8">
      <w:pPr>
        <w:pStyle w:val="ListParagraph"/>
        <w:ind w:left="1440"/>
      </w:pPr>
    </w:p>
    <w:p w:rsidR="00A5040D" w:rsidRPr="00A860DE" w:rsidRDefault="00A5040D" w:rsidP="006D75E8">
      <w:pPr>
        <w:pStyle w:val="ListParagraph"/>
        <w:ind w:left="1440"/>
      </w:pPr>
    </w:p>
    <w:p w:rsidR="006D75E8" w:rsidRPr="00A860DE" w:rsidRDefault="00B11101" w:rsidP="008843A3">
      <w:pPr>
        <w:pStyle w:val="ListParagraph"/>
        <w:numPr>
          <w:ilvl w:val="0"/>
          <w:numId w:val="15"/>
        </w:numPr>
      </w:pPr>
      <w:r w:rsidRPr="00A860DE">
        <w:t xml:space="preserve">Determine whether the point (1, -9) is inside, outside, or on the circumference of the circle </w:t>
      </w:r>
      <w:r w:rsidR="00580356" w:rsidRPr="00A860DE">
        <w:t xml:space="preserve">                       </w:t>
      </w:r>
      <w:r w:rsidRPr="00A860DE">
        <w:t>x</w:t>
      </w:r>
      <w:r w:rsidRPr="00A860DE">
        <w:rPr>
          <w:vertAlign w:val="superscript"/>
        </w:rPr>
        <w:t>2</w:t>
      </w:r>
      <w:r w:rsidRPr="00A860DE">
        <w:t xml:space="preserve"> + y</w:t>
      </w:r>
      <w:r w:rsidRPr="00A860DE">
        <w:rPr>
          <w:vertAlign w:val="superscript"/>
        </w:rPr>
        <w:t>2</w:t>
      </w:r>
      <w:r w:rsidRPr="00A860DE">
        <w:t xml:space="preserve"> = 100.</w:t>
      </w:r>
    </w:p>
    <w:p w:rsidR="00B11101" w:rsidRPr="00A860DE" w:rsidRDefault="00B11101" w:rsidP="00B11101">
      <w:pPr>
        <w:pStyle w:val="ListParagraph"/>
      </w:pPr>
    </w:p>
    <w:p w:rsidR="00A5040D" w:rsidRPr="00A860DE" w:rsidRDefault="00A5040D" w:rsidP="00B11101">
      <w:pPr>
        <w:pStyle w:val="ListParagraph"/>
      </w:pPr>
    </w:p>
    <w:p w:rsidR="00A5040D" w:rsidRPr="00A860DE" w:rsidRDefault="00A5040D" w:rsidP="00A860DE">
      <w:pPr>
        <w:pStyle w:val="ListParagraph"/>
        <w:ind w:left="0"/>
      </w:pPr>
    </w:p>
    <w:p w:rsidR="00A860DE" w:rsidRPr="00A860DE" w:rsidRDefault="00A860DE" w:rsidP="00A860DE">
      <w:pPr>
        <w:pStyle w:val="ListParagraph"/>
        <w:ind w:left="0"/>
      </w:pPr>
    </w:p>
    <w:p w:rsidR="00A860DE" w:rsidRPr="00A860DE" w:rsidRDefault="00A860DE" w:rsidP="00A860DE">
      <w:pPr>
        <w:pStyle w:val="ListParagraph"/>
        <w:ind w:left="0"/>
      </w:pPr>
    </w:p>
    <w:p w:rsidR="00A5040D" w:rsidRPr="00A860DE" w:rsidRDefault="00A5040D" w:rsidP="00B11101">
      <w:pPr>
        <w:pStyle w:val="ListParagraph"/>
      </w:pPr>
    </w:p>
    <w:p w:rsidR="00A5040D" w:rsidRPr="00A860DE" w:rsidRDefault="00A5040D" w:rsidP="008843A3">
      <w:pPr>
        <w:pStyle w:val="ListParagraph"/>
        <w:numPr>
          <w:ilvl w:val="0"/>
          <w:numId w:val="15"/>
        </w:numPr>
      </w:pPr>
      <w:r w:rsidRPr="00A860DE">
        <w:lastRenderedPageBreak/>
        <w:t xml:space="preserve">Line segment AB has endpoints </w:t>
      </w:r>
      <w:proofErr w:type="gramStart"/>
      <w:r w:rsidRPr="00A860DE">
        <w:t>A(</w:t>
      </w:r>
      <w:proofErr w:type="gramEnd"/>
      <w:r w:rsidRPr="00A860DE">
        <w:t>3, -7) and B(-9, -5).  Determine the equation of the perpendicular bisector of AB.</w:t>
      </w: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Default="00A5040D" w:rsidP="00A5040D">
      <w:pPr>
        <w:pStyle w:val="ListParagraph"/>
      </w:pPr>
    </w:p>
    <w:p w:rsidR="00A26943" w:rsidRPr="00A860DE" w:rsidRDefault="00A26943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B11101" w:rsidRPr="00A860DE" w:rsidRDefault="00B11101" w:rsidP="008843A3">
      <w:pPr>
        <w:pStyle w:val="ListParagraph"/>
        <w:numPr>
          <w:ilvl w:val="0"/>
          <w:numId w:val="15"/>
        </w:numPr>
      </w:pPr>
      <w:r w:rsidRPr="00A860DE">
        <w:t xml:space="preserve">∆PQR has vertices </w:t>
      </w:r>
      <w:proofErr w:type="gramStart"/>
      <w:r w:rsidRPr="00A860DE">
        <w:t>P(</w:t>
      </w:r>
      <w:proofErr w:type="gramEnd"/>
      <w:r w:rsidRPr="00A860DE">
        <w:t>4, -3), Q(-2, -7) and R(-4, -4).</w:t>
      </w:r>
    </w:p>
    <w:p w:rsidR="00B11101" w:rsidRPr="00A860DE" w:rsidRDefault="00B11101" w:rsidP="008843A3">
      <w:pPr>
        <w:pStyle w:val="ListParagraph"/>
        <w:numPr>
          <w:ilvl w:val="1"/>
          <w:numId w:val="15"/>
        </w:numPr>
      </w:pPr>
      <w:r w:rsidRPr="00A860DE">
        <w:t>Classify the triangle as scalene, isosceles, or equilateral.</w:t>
      </w: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A5040D">
      <w:pPr>
        <w:pStyle w:val="ListParagraph"/>
      </w:pPr>
    </w:p>
    <w:p w:rsidR="00B11101" w:rsidRPr="00A860DE" w:rsidRDefault="008843A3" w:rsidP="008843A3">
      <w:pPr>
        <w:pStyle w:val="ListParagraph"/>
        <w:numPr>
          <w:ilvl w:val="1"/>
          <w:numId w:val="15"/>
        </w:numPr>
      </w:pPr>
      <w:r>
        <w:t xml:space="preserve">Determine the equation of the median from </w:t>
      </w:r>
      <w:r w:rsidR="003160B4">
        <w:t xml:space="preserve">vertex </w:t>
      </w:r>
      <w:r>
        <w:t>R</w:t>
      </w:r>
      <w:r w:rsidR="00B11101" w:rsidRPr="00A860DE">
        <w:t>?</w:t>
      </w:r>
    </w:p>
    <w:p w:rsidR="00B11101" w:rsidRPr="00A860DE" w:rsidRDefault="00B11101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B11101">
      <w:pPr>
        <w:pStyle w:val="ListParagraph"/>
        <w:ind w:left="1440"/>
      </w:pPr>
    </w:p>
    <w:p w:rsidR="00A5040D" w:rsidRPr="00A860DE" w:rsidRDefault="00A5040D" w:rsidP="00A5040D">
      <w:pPr>
        <w:pStyle w:val="ListParagraph"/>
      </w:pPr>
    </w:p>
    <w:p w:rsidR="00A5040D" w:rsidRPr="00A860DE" w:rsidRDefault="00A5040D" w:rsidP="008843A3">
      <w:pPr>
        <w:pStyle w:val="ListParagraph"/>
        <w:numPr>
          <w:ilvl w:val="0"/>
          <w:numId w:val="15"/>
        </w:numPr>
      </w:pPr>
      <w:r w:rsidRPr="00A860DE">
        <w:t xml:space="preserve">Verify that the quadrilateral with vertices </w:t>
      </w:r>
      <w:proofErr w:type="gramStart"/>
      <w:r w:rsidRPr="00A860DE">
        <w:t>K</w:t>
      </w:r>
      <w:r w:rsidR="00E833CC" w:rsidRPr="00A860DE">
        <w:t>(</w:t>
      </w:r>
      <w:proofErr w:type="gramEnd"/>
      <w:r w:rsidRPr="00A860DE">
        <w:t>-1, 0), L(1, -2), M(4, 1) and N(2, 3) is a rectangle.</w:t>
      </w:r>
    </w:p>
    <w:p w:rsidR="00A860DE" w:rsidRPr="00A860DE" w:rsidRDefault="00A860DE" w:rsidP="001B13AE">
      <w:pPr>
        <w:pStyle w:val="ListParagraph"/>
        <w:ind w:left="0"/>
        <w:jc w:val="center"/>
      </w:pPr>
    </w:p>
    <w:p w:rsidR="00A860DE" w:rsidRPr="00A860DE" w:rsidRDefault="00A860DE" w:rsidP="001B13AE">
      <w:pPr>
        <w:pStyle w:val="ListParagraph"/>
        <w:ind w:left="0"/>
        <w:jc w:val="center"/>
      </w:pPr>
    </w:p>
    <w:p w:rsidR="00A860DE" w:rsidRPr="00A860DE" w:rsidRDefault="00A860DE" w:rsidP="001B13AE">
      <w:pPr>
        <w:pStyle w:val="ListParagraph"/>
        <w:ind w:left="0"/>
        <w:jc w:val="center"/>
        <w:rPr>
          <w:sz w:val="22"/>
          <w:szCs w:val="22"/>
        </w:rPr>
      </w:pPr>
    </w:p>
    <w:p w:rsidR="00A860DE" w:rsidRPr="00A860DE" w:rsidRDefault="00A860DE" w:rsidP="001B13AE">
      <w:pPr>
        <w:pStyle w:val="ListParagraph"/>
        <w:ind w:left="0"/>
        <w:jc w:val="center"/>
        <w:rPr>
          <w:sz w:val="22"/>
          <w:szCs w:val="22"/>
        </w:rPr>
      </w:pPr>
    </w:p>
    <w:p w:rsidR="00A860DE" w:rsidRPr="00A860DE" w:rsidRDefault="00A860DE" w:rsidP="001B13AE">
      <w:pPr>
        <w:pStyle w:val="ListParagraph"/>
        <w:ind w:left="0"/>
        <w:jc w:val="center"/>
        <w:rPr>
          <w:sz w:val="22"/>
          <w:szCs w:val="22"/>
        </w:rPr>
      </w:pPr>
    </w:p>
    <w:p w:rsidR="00A860DE" w:rsidRPr="00A860DE" w:rsidRDefault="00A860DE" w:rsidP="001B13AE">
      <w:pPr>
        <w:pStyle w:val="ListParagraph"/>
        <w:ind w:left="0"/>
        <w:jc w:val="center"/>
        <w:rPr>
          <w:sz w:val="22"/>
          <w:szCs w:val="22"/>
        </w:rPr>
      </w:pPr>
    </w:p>
    <w:p w:rsidR="00A860DE" w:rsidRPr="00A860DE" w:rsidRDefault="00A860DE" w:rsidP="001B13AE">
      <w:pPr>
        <w:pStyle w:val="ListParagraph"/>
        <w:ind w:left="0"/>
        <w:jc w:val="center"/>
        <w:rPr>
          <w:sz w:val="22"/>
          <w:szCs w:val="22"/>
        </w:rPr>
      </w:pPr>
    </w:p>
    <w:p w:rsidR="00A860DE" w:rsidRPr="00A860DE" w:rsidRDefault="00A860DE" w:rsidP="001B13AE">
      <w:pPr>
        <w:pStyle w:val="ListParagraph"/>
        <w:ind w:left="0"/>
        <w:jc w:val="center"/>
        <w:rPr>
          <w:sz w:val="22"/>
          <w:szCs w:val="22"/>
        </w:rPr>
      </w:pPr>
    </w:p>
    <w:p w:rsidR="00A860DE" w:rsidRPr="00A860DE" w:rsidRDefault="00A860DE" w:rsidP="001B13AE">
      <w:pPr>
        <w:pStyle w:val="ListParagraph"/>
        <w:ind w:left="0"/>
        <w:jc w:val="center"/>
      </w:pPr>
    </w:p>
    <w:p w:rsidR="00A860DE" w:rsidRPr="00A860DE" w:rsidRDefault="00A860DE" w:rsidP="001B13AE">
      <w:pPr>
        <w:pStyle w:val="ListParagraph"/>
        <w:ind w:left="0"/>
        <w:jc w:val="center"/>
      </w:pPr>
    </w:p>
    <w:p w:rsidR="00E376E0" w:rsidRDefault="00E376E0" w:rsidP="00E376E0">
      <w:pPr>
        <w:jc w:val="both"/>
        <w:rPr>
          <w:b/>
          <w:sz w:val="22"/>
          <w:szCs w:val="22"/>
        </w:rPr>
      </w:pPr>
    </w:p>
    <w:p w:rsidR="00803047" w:rsidRPr="00A26943" w:rsidRDefault="003160B4" w:rsidP="00A26943">
      <w:pPr>
        <w:jc w:val="both"/>
        <w:rPr>
          <w:rFonts w:ascii="Georgia" w:hAnsi="Georgia"/>
          <w:b/>
          <w:sz w:val="22"/>
          <w:szCs w:val="22"/>
        </w:rPr>
      </w:pPr>
      <w:r w:rsidRPr="003160B4">
        <w:rPr>
          <w:rFonts w:ascii="Georgia" w:hAnsi="Georgia"/>
          <w:b/>
          <w:sz w:val="22"/>
          <w:szCs w:val="22"/>
        </w:rPr>
        <w:t>Suggested review</w:t>
      </w:r>
      <w:r>
        <w:rPr>
          <w:rFonts w:ascii="Georgia" w:hAnsi="Georgia"/>
          <w:b/>
          <w:sz w:val="22"/>
          <w:szCs w:val="22"/>
        </w:rPr>
        <w:t xml:space="preserve"> from the textbook</w:t>
      </w:r>
      <w:r w:rsidRPr="003160B4">
        <w:rPr>
          <w:rFonts w:ascii="Georgia" w:hAnsi="Georgia"/>
          <w:b/>
          <w:sz w:val="22"/>
          <w:szCs w:val="22"/>
        </w:rPr>
        <w:t>:</w:t>
      </w:r>
      <w:r w:rsidRPr="003160B4">
        <w:rPr>
          <w:rFonts w:ascii="Georgia" w:hAnsi="Georgia"/>
          <w:b/>
          <w:sz w:val="22"/>
          <w:szCs w:val="22"/>
        </w:rPr>
        <w:tab/>
        <w:t>Page 156# 7, 9, 11ac, 15</w:t>
      </w:r>
      <w:r w:rsidR="00A77E2A">
        <w:rPr>
          <w:rFonts w:ascii="Georgia" w:hAnsi="Georgia"/>
          <w:b/>
          <w:sz w:val="22"/>
          <w:szCs w:val="22"/>
        </w:rPr>
        <w:t xml:space="preserve"> &amp; </w:t>
      </w:r>
      <w:r w:rsidRPr="003160B4">
        <w:rPr>
          <w:rFonts w:ascii="Georgia" w:hAnsi="Georgia"/>
          <w:b/>
          <w:sz w:val="22"/>
          <w:szCs w:val="22"/>
        </w:rPr>
        <w:t>Page 439 # 12</w:t>
      </w:r>
    </w:p>
    <w:p w:rsidR="00803047" w:rsidRPr="00A860DE" w:rsidRDefault="008A4E9A" w:rsidP="00803047">
      <w:pPr>
        <w:pStyle w:val="ListParagraph"/>
        <w:ind w:left="360"/>
      </w:pPr>
      <w:r>
        <w:lastRenderedPageBreak/>
        <w:pict>
          <v:shape id="_x0000_i1030" type="#_x0000_t136" style="width:450.2pt;height:35.6pt" stroked="f">
            <v:fill color2="#aaa" type="gradient"/>
            <v:shadow on="t" color="#4d4d4d" opacity="52429f" offset=",3pt"/>
            <v:textpath style="font-family:&quot;Arial Black&quot;;v-text-spacing:78650f;v-text-kern:t" trim="t" fitpath="t" string="Unit 5 – Quadratic Expressions"/>
          </v:shape>
        </w:pict>
      </w:r>
    </w:p>
    <w:p w:rsidR="00803047" w:rsidRDefault="00803047" w:rsidP="00803047">
      <w:pPr>
        <w:jc w:val="both"/>
        <w:rPr>
          <w:rFonts w:ascii="Georgia" w:hAnsi="Georgia"/>
          <w:sz w:val="22"/>
          <w:szCs w:val="22"/>
        </w:rPr>
      </w:pPr>
    </w:p>
    <w:p w:rsidR="00803047" w:rsidRDefault="00803047" w:rsidP="00803047">
      <w:pPr>
        <w:jc w:val="both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 xml:space="preserve">Topics: </w:t>
      </w:r>
    </w:p>
    <w:p w:rsidR="00803047" w:rsidRPr="008D4C16" w:rsidRDefault="00803047" w:rsidP="00803047">
      <w:pPr>
        <w:numPr>
          <w:ilvl w:val="0"/>
          <w:numId w:val="20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Multiplying polynomials</w:t>
      </w:r>
    </w:p>
    <w:p w:rsidR="00803047" w:rsidRPr="008D4C16" w:rsidRDefault="00803047" w:rsidP="00803047">
      <w:pPr>
        <w:numPr>
          <w:ilvl w:val="0"/>
          <w:numId w:val="20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Special products</w:t>
      </w:r>
    </w:p>
    <w:p w:rsidR="00803047" w:rsidRPr="008D4C16" w:rsidRDefault="00803047" w:rsidP="00803047">
      <w:pPr>
        <w:numPr>
          <w:ilvl w:val="0"/>
          <w:numId w:val="20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Common factors</w:t>
      </w:r>
    </w:p>
    <w:p w:rsidR="00803047" w:rsidRPr="008D4C16" w:rsidRDefault="00803047" w:rsidP="00803047">
      <w:pPr>
        <w:numPr>
          <w:ilvl w:val="0"/>
          <w:numId w:val="20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Factoring trinomials</w:t>
      </w:r>
    </w:p>
    <w:p w:rsidR="00803047" w:rsidRPr="008D4C16" w:rsidRDefault="00803047" w:rsidP="00803047">
      <w:pPr>
        <w:numPr>
          <w:ilvl w:val="0"/>
          <w:numId w:val="20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Factoring difference of squares</w:t>
      </w:r>
    </w:p>
    <w:p w:rsidR="00803047" w:rsidRPr="008D4C16" w:rsidRDefault="00803047" w:rsidP="00803047">
      <w:pPr>
        <w:numPr>
          <w:ilvl w:val="0"/>
          <w:numId w:val="20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Factoring perfect square trinomials</w:t>
      </w:r>
    </w:p>
    <w:p w:rsidR="00803047" w:rsidRPr="00A860DE" w:rsidRDefault="00803047" w:rsidP="00803047">
      <w:pPr>
        <w:pStyle w:val="ListParagraph"/>
        <w:ind w:left="0"/>
      </w:pPr>
    </w:p>
    <w:p w:rsidR="00803047" w:rsidRPr="00A860DE" w:rsidRDefault="00803047" w:rsidP="00803047">
      <w:pPr>
        <w:pStyle w:val="ListParagraph"/>
        <w:numPr>
          <w:ilvl w:val="0"/>
          <w:numId w:val="4"/>
        </w:numPr>
      </w:pPr>
      <w:r w:rsidRPr="00A860DE">
        <w:t>Expand and simplify each:</w:t>
      </w:r>
    </w:p>
    <w:p w:rsidR="00803047" w:rsidRPr="00A860DE" w:rsidRDefault="00803047" w:rsidP="00803047">
      <w:pPr>
        <w:pStyle w:val="ListParagraph"/>
        <w:numPr>
          <w:ilvl w:val="1"/>
          <w:numId w:val="4"/>
        </w:numPr>
      </w:pPr>
      <w:r w:rsidRPr="00A860DE">
        <w:rPr>
          <w:position w:val="-10"/>
        </w:rPr>
        <w:object w:dxaOrig="1540" w:dyaOrig="320">
          <v:shape id="_x0000_i1031" type="#_x0000_t75" style="width:76.75pt;height:15.8pt" o:ole="">
            <v:imagedata r:id="rId13" o:title=""/>
          </v:shape>
          <o:OLEObject Type="Embed" ProgID="Equation.DSMT4" ShapeID="_x0000_i1031" DrawAspect="Content" ObjectID="_1577512299" r:id="rId14"/>
        </w:object>
      </w:r>
      <w:r w:rsidRPr="00A860DE">
        <w:t xml:space="preserve"> </w:t>
      </w:r>
      <w:r w:rsidRPr="00A860DE">
        <w:tab/>
      </w:r>
      <w:r w:rsidRPr="00A860DE">
        <w:tab/>
      </w:r>
      <w:r w:rsidRPr="00A860DE">
        <w:tab/>
      </w:r>
      <w:r w:rsidRPr="00A860DE">
        <w:tab/>
        <w:t xml:space="preserve">b.   </w:t>
      </w:r>
      <w:r w:rsidRPr="00A860DE">
        <w:rPr>
          <w:position w:val="-10"/>
        </w:rPr>
        <w:object w:dxaOrig="2320" w:dyaOrig="360">
          <v:shape id="_x0000_i1032" type="#_x0000_t75" style="width:116.3pt;height:18.2pt" o:ole="">
            <v:imagedata r:id="rId15" o:title=""/>
          </v:shape>
          <o:OLEObject Type="Embed" ProgID="Equation.DSMT4" ShapeID="_x0000_i1032" DrawAspect="Content" ObjectID="_1577512300" r:id="rId16"/>
        </w:object>
      </w: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  <w:ind w:left="0"/>
      </w:pP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  <w:numPr>
          <w:ilvl w:val="0"/>
          <w:numId w:val="4"/>
        </w:numPr>
      </w:pPr>
      <w:r w:rsidRPr="00A860DE">
        <w:t>Factor completely:</w:t>
      </w:r>
      <w:r w:rsidRPr="00A860DE">
        <w:tab/>
      </w:r>
    </w:p>
    <w:p w:rsidR="00803047" w:rsidRPr="00A860DE" w:rsidRDefault="00803047" w:rsidP="00803047">
      <w:pPr>
        <w:pStyle w:val="ListParagraph"/>
        <w:numPr>
          <w:ilvl w:val="1"/>
          <w:numId w:val="4"/>
        </w:numPr>
      </w:pPr>
      <w:r w:rsidRPr="00A860DE">
        <w:rPr>
          <w:position w:val="-6"/>
        </w:rPr>
        <w:object w:dxaOrig="1120" w:dyaOrig="320">
          <v:shape id="_x0000_i1033" type="#_x0000_t75" style="width:56.2pt;height:15.8pt" o:ole="">
            <v:imagedata r:id="rId17" o:title=""/>
          </v:shape>
          <o:OLEObject Type="Embed" ProgID="Equation.DSMT4" ShapeID="_x0000_i1033" DrawAspect="Content" ObjectID="_1577512301" r:id="rId18"/>
        </w:object>
      </w:r>
      <w:r w:rsidRPr="00A860DE">
        <w:t xml:space="preserve"> </w:t>
      </w:r>
      <w:r w:rsidRPr="00A860DE">
        <w:tab/>
      </w:r>
      <w:r w:rsidRPr="00A860DE">
        <w:tab/>
      </w:r>
      <w:r w:rsidRPr="00A860DE">
        <w:tab/>
      </w:r>
      <w:r w:rsidRPr="00A860DE">
        <w:tab/>
      </w:r>
      <w:r w:rsidRPr="00A860DE">
        <w:tab/>
        <w:t xml:space="preserve">b.   </w:t>
      </w:r>
      <w:r w:rsidRPr="00A860DE">
        <w:rPr>
          <w:position w:val="-6"/>
        </w:rPr>
        <w:object w:dxaOrig="1180" w:dyaOrig="320">
          <v:shape id="_x0000_i1034" type="#_x0000_t75" style="width:59.35pt;height:15.8pt" o:ole="">
            <v:imagedata r:id="rId19" o:title=""/>
          </v:shape>
          <o:OLEObject Type="Embed" ProgID="Equation.DSMT4" ShapeID="_x0000_i1034" DrawAspect="Content" ObjectID="_1577512302" r:id="rId20"/>
        </w:object>
      </w: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</w:pPr>
    </w:p>
    <w:p w:rsidR="00803047" w:rsidRPr="00A860DE" w:rsidRDefault="00803047" w:rsidP="00803047">
      <w:pPr>
        <w:pStyle w:val="ListParagraph"/>
      </w:pPr>
      <w:r w:rsidRPr="00A860DE">
        <w:tab/>
      </w:r>
      <w:r w:rsidRPr="00A860DE">
        <w:tab/>
      </w:r>
      <w:r w:rsidRPr="00A860DE">
        <w:tab/>
      </w:r>
      <w:r w:rsidRPr="00A860DE">
        <w:tab/>
      </w:r>
    </w:p>
    <w:p w:rsidR="00803047" w:rsidRPr="00A860DE" w:rsidRDefault="00803047" w:rsidP="00803047">
      <w:pPr>
        <w:pStyle w:val="ListParagraph"/>
        <w:ind w:left="1080"/>
      </w:pPr>
      <w:proofErr w:type="gramStart"/>
      <w:r w:rsidRPr="00A860DE">
        <w:t>c</w:t>
      </w:r>
      <w:proofErr w:type="gramEnd"/>
      <w:r w:rsidRPr="00A860DE">
        <w:t xml:space="preserve">.   </w:t>
      </w:r>
      <w:r w:rsidRPr="00A860DE">
        <w:rPr>
          <w:position w:val="-6"/>
        </w:rPr>
        <w:object w:dxaOrig="1460" w:dyaOrig="320">
          <v:shape id="_x0000_i1035" type="#_x0000_t75" style="width:72.8pt;height:15.8pt" o:ole="">
            <v:imagedata r:id="rId21" o:title=""/>
          </v:shape>
          <o:OLEObject Type="Embed" ProgID="Equation.DSMT4" ShapeID="_x0000_i1035" DrawAspect="Content" ObjectID="_1577512303" r:id="rId22"/>
        </w:object>
      </w:r>
      <w:r w:rsidRPr="00A860DE">
        <w:tab/>
      </w:r>
      <w:r w:rsidRPr="00A860DE">
        <w:tab/>
      </w:r>
      <w:r w:rsidRPr="00A860DE">
        <w:tab/>
      </w:r>
      <w:r w:rsidRPr="00A860DE">
        <w:tab/>
        <w:t xml:space="preserve">d.   </w:t>
      </w:r>
      <w:r w:rsidRPr="00A860DE">
        <w:rPr>
          <w:position w:val="-6"/>
        </w:rPr>
        <w:object w:dxaOrig="980" w:dyaOrig="320">
          <v:shape id="_x0000_i1036" type="#_x0000_t75" style="width:49.05pt;height:15.8pt" o:ole="">
            <v:imagedata r:id="rId23" o:title=""/>
          </v:shape>
          <o:OLEObject Type="Embed" ProgID="Equation.DSMT4" ShapeID="_x0000_i1036" DrawAspect="Content" ObjectID="_1577512304" r:id="rId24"/>
        </w:object>
      </w: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  <w:proofErr w:type="gramStart"/>
      <w:r w:rsidRPr="00A860DE">
        <w:t>e</w:t>
      </w:r>
      <w:proofErr w:type="gramEnd"/>
      <w:r w:rsidRPr="00A860DE">
        <w:t xml:space="preserve">.   </w:t>
      </w:r>
      <w:r w:rsidRPr="00A860DE">
        <w:rPr>
          <w:position w:val="-6"/>
        </w:rPr>
        <w:object w:dxaOrig="1180" w:dyaOrig="320">
          <v:shape id="_x0000_i1037" type="#_x0000_t75" style="width:59.35pt;height:15.8pt" o:ole="">
            <v:imagedata r:id="rId25" o:title=""/>
          </v:shape>
          <o:OLEObject Type="Embed" ProgID="Equation.DSMT4" ShapeID="_x0000_i1037" DrawAspect="Content" ObjectID="_1577512305" r:id="rId26"/>
        </w:object>
      </w:r>
      <w:r w:rsidRPr="00A860DE">
        <w:tab/>
      </w:r>
      <w:r w:rsidRPr="00A860DE">
        <w:tab/>
      </w:r>
      <w:r w:rsidRPr="00A860DE">
        <w:tab/>
      </w:r>
      <w:r w:rsidRPr="00A860DE">
        <w:tab/>
      </w:r>
      <w:r w:rsidRPr="00A860DE">
        <w:tab/>
        <w:t xml:space="preserve">f.   </w:t>
      </w:r>
      <w:r w:rsidRPr="00A860DE">
        <w:rPr>
          <w:position w:val="-6"/>
        </w:rPr>
        <w:object w:dxaOrig="1180" w:dyaOrig="320">
          <v:shape id="_x0000_i1038" type="#_x0000_t75" style="width:59.35pt;height:15.8pt" o:ole="">
            <v:imagedata r:id="rId27" o:title=""/>
          </v:shape>
          <o:OLEObject Type="Embed" ProgID="Equation.DSMT4" ShapeID="_x0000_i1038" DrawAspect="Content" ObjectID="_1577512306" r:id="rId28"/>
        </w:object>
      </w: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  <w:proofErr w:type="gramStart"/>
      <w:r w:rsidRPr="00A860DE">
        <w:t>g</w:t>
      </w:r>
      <w:proofErr w:type="gramEnd"/>
      <w:r w:rsidRPr="00A860DE">
        <w:t xml:space="preserve">.   </w:t>
      </w:r>
      <w:r w:rsidRPr="00A860DE">
        <w:rPr>
          <w:position w:val="-6"/>
        </w:rPr>
        <w:object w:dxaOrig="1280" w:dyaOrig="320">
          <v:shape id="_x0000_i1039" type="#_x0000_t75" style="width:64.1pt;height:15.8pt" o:ole="">
            <v:imagedata r:id="rId29" o:title=""/>
          </v:shape>
          <o:OLEObject Type="Embed" ProgID="Equation.DSMT4" ShapeID="_x0000_i1039" DrawAspect="Content" ObjectID="_1577512307" r:id="rId30"/>
        </w:object>
      </w:r>
      <w:r w:rsidRPr="00A860DE">
        <w:tab/>
      </w:r>
      <w:r w:rsidRPr="00A860DE">
        <w:tab/>
      </w:r>
      <w:r w:rsidR="00A77E2A">
        <w:tab/>
      </w:r>
      <w:r w:rsidR="00A77E2A">
        <w:tab/>
      </w:r>
      <w:r w:rsidR="00A77E2A">
        <w:tab/>
        <w:t xml:space="preserve">h. </w:t>
      </w:r>
      <m:oMath>
        <m:r>
          <w:rPr>
            <w:rFonts w:ascii="Cambria Math" w:hAnsi="Cambria Math"/>
          </w:rPr>
          <m:t>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0x+4</m:t>
        </m:r>
      </m:oMath>
    </w:p>
    <w:p w:rsidR="00803047" w:rsidRPr="00A860DE" w:rsidRDefault="00803047" w:rsidP="00803047">
      <w:pPr>
        <w:pStyle w:val="ListParagraph"/>
        <w:ind w:left="1080"/>
      </w:pPr>
    </w:p>
    <w:p w:rsidR="00803047" w:rsidRPr="00A860DE" w:rsidRDefault="00803047" w:rsidP="00803047">
      <w:pPr>
        <w:pStyle w:val="ListParagraph"/>
        <w:ind w:left="1080"/>
      </w:pPr>
    </w:p>
    <w:p w:rsidR="00803047" w:rsidRDefault="00803047" w:rsidP="00803047">
      <w:pPr>
        <w:pStyle w:val="ListParagraph"/>
        <w:ind w:left="1080"/>
      </w:pPr>
    </w:p>
    <w:p w:rsidR="00803047" w:rsidRDefault="00803047" w:rsidP="00803047">
      <w:pPr>
        <w:pStyle w:val="ListParagraph"/>
        <w:ind w:left="1080"/>
      </w:pPr>
    </w:p>
    <w:p w:rsidR="00A26943" w:rsidRDefault="00A26943" w:rsidP="00803047">
      <w:pPr>
        <w:pStyle w:val="ListParagraph"/>
        <w:ind w:left="1080"/>
      </w:pPr>
    </w:p>
    <w:p w:rsidR="00803047" w:rsidRPr="00803047" w:rsidRDefault="00803047" w:rsidP="00803047">
      <w:pPr>
        <w:pStyle w:val="ListParagraph"/>
        <w:ind w:left="1080"/>
        <w:rPr>
          <w:b/>
          <w:sz w:val="26"/>
          <w:szCs w:val="26"/>
        </w:rPr>
      </w:pPr>
    </w:p>
    <w:p w:rsidR="00803047" w:rsidRPr="00803047" w:rsidRDefault="00803047" w:rsidP="00803047">
      <w:pPr>
        <w:jc w:val="both"/>
        <w:rPr>
          <w:rFonts w:ascii="Georgia" w:hAnsi="Georgia"/>
          <w:b/>
          <w:sz w:val="26"/>
          <w:szCs w:val="26"/>
        </w:rPr>
      </w:pPr>
      <w:r w:rsidRPr="00803047">
        <w:rPr>
          <w:rFonts w:ascii="Georgia" w:hAnsi="Georgia"/>
          <w:b/>
          <w:sz w:val="26"/>
          <w:szCs w:val="26"/>
        </w:rPr>
        <w:t>Sugg</w:t>
      </w:r>
      <w:r w:rsidR="00B8768D">
        <w:rPr>
          <w:rFonts w:ascii="Georgia" w:hAnsi="Georgia"/>
          <w:b/>
          <w:sz w:val="26"/>
          <w:szCs w:val="26"/>
        </w:rPr>
        <w:t>ested review</w:t>
      </w:r>
      <w:r w:rsidR="00A26943">
        <w:rPr>
          <w:rFonts w:ascii="Georgia" w:hAnsi="Georgia"/>
          <w:b/>
          <w:sz w:val="26"/>
          <w:szCs w:val="26"/>
        </w:rPr>
        <w:t xml:space="preserve"> </w:t>
      </w:r>
      <w:r w:rsidR="00A26943">
        <w:rPr>
          <w:rFonts w:ascii="Georgia" w:hAnsi="Georgia"/>
          <w:b/>
          <w:sz w:val="22"/>
          <w:szCs w:val="22"/>
        </w:rPr>
        <w:t>from the textbook</w:t>
      </w:r>
      <w:r w:rsidR="00B8768D">
        <w:rPr>
          <w:rFonts w:ascii="Georgia" w:hAnsi="Georgia"/>
          <w:b/>
          <w:sz w:val="26"/>
          <w:szCs w:val="26"/>
        </w:rPr>
        <w:t>:</w:t>
      </w:r>
      <w:r w:rsidR="00B8768D">
        <w:rPr>
          <w:rFonts w:ascii="Georgia" w:hAnsi="Georgia"/>
          <w:b/>
          <w:sz w:val="26"/>
          <w:szCs w:val="26"/>
        </w:rPr>
        <w:tab/>
      </w:r>
      <w:r w:rsidR="00B8768D">
        <w:rPr>
          <w:rFonts w:ascii="Georgia" w:hAnsi="Georgia"/>
          <w:b/>
          <w:sz w:val="26"/>
          <w:szCs w:val="26"/>
        </w:rPr>
        <w:tab/>
        <w:t xml:space="preserve">Page 320# 8, 9, </w:t>
      </w:r>
      <w:r w:rsidRPr="00803047">
        <w:rPr>
          <w:rFonts w:ascii="Georgia" w:hAnsi="Georgia"/>
          <w:b/>
          <w:sz w:val="26"/>
          <w:szCs w:val="26"/>
        </w:rPr>
        <w:t>11, 12</w:t>
      </w:r>
    </w:p>
    <w:p w:rsidR="0087734A" w:rsidRPr="00A860DE" w:rsidRDefault="0087734A" w:rsidP="00A860DE">
      <w:pPr>
        <w:pStyle w:val="ListParagraph"/>
        <w:ind w:left="360"/>
        <w:jc w:val="center"/>
      </w:pPr>
      <w:r w:rsidRPr="00A860DE">
        <w:br w:type="page"/>
      </w:r>
      <w:r w:rsidR="008A4E9A">
        <w:lastRenderedPageBreak/>
        <w:pict>
          <v:shape id="_x0000_i1040" type="#_x0000_t136" style="width:459.7pt;height:34pt" fillcolor="#b2b2b2" strokecolor="#33c" strokeweight="1pt">
            <v:fill opacity=".5"/>
            <v:shadow on="t" color="#99f" offset="3pt"/>
            <v:textpath style="font-family:&quot;Arial Black&quot;;v-text-kern:t" trim="t" fitpath="t" string="Unit 4 &amp;6: –Quadratic Relations &amp; Quadratic Equations"/>
          </v:shape>
        </w:pict>
      </w:r>
    </w:p>
    <w:p w:rsidR="0087734A" w:rsidRPr="00A860DE" w:rsidRDefault="0087734A" w:rsidP="0087734A">
      <w:pPr>
        <w:pStyle w:val="ListParagraph"/>
        <w:ind w:left="0"/>
      </w:pPr>
    </w:p>
    <w:p w:rsidR="00583975" w:rsidRDefault="00583975" w:rsidP="00583975">
      <w:pPr>
        <w:jc w:val="both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opics:</w:t>
      </w:r>
    </w:p>
    <w:p w:rsidR="00583975" w:rsidRPr="008D4C16" w:rsidRDefault="00583975" w:rsidP="00583975">
      <w:pPr>
        <w:numPr>
          <w:ilvl w:val="0"/>
          <w:numId w:val="19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Transformations of quadratics</w:t>
      </w:r>
    </w:p>
    <w:p w:rsidR="00583975" w:rsidRPr="008D4C16" w:rsidRDefault="00583975" w:rsidP="00583975">
      <w:pPr>
        <w:numPr>
          <w:ilvl w:val="0"/>
          <w:numId w:val="18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 xml:space="preserve">Graph </w:t>
      </w:r>
      <w:r w:rsidRPr="008D4C16">
        <w:rPr>
          <w:rFonts w:ascii="Georgia" w:hAnsi="Georgia"/>
          <w:position w:val="-10"/>
          <w:sz w:val="22"/>
          <w:szCs w:val="22"/>
        </w:rPr>
        <w:object w:dxaOrig="1719" w:dyaOrig="360">
          <v:shape id="_x0000_i1041" type="#_x0000_t75" style="width:86.25pt;height:18.2pt" o:ole="">
            <v:imagedata r:id="rId31" o:title=""/>
          </v:shape>
          <o:OLEObject Type="Embed" ProgID="Equation.3" ShapeID="_x0000_i1041" DrawAspect="Content" ObjectID="_1577512308" r:id="rId32"/>
        </w:object>
      </w:r>
    </w:p>
    <w:p w:rsidR="00583975" w:rsidRPr="008D4C16" w:rsidRDefault="00583975" w:rsidP="00583975">
      <w:pPr>
        <w:numPr>
          <w:ilvl w:val="0"/>
          <w:numId w:val="18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 xml:space="preserve">Quadratic relations in the form </w:t>
      </w:r>
      <w:r w:rsidRPr="008D4C16">
        <w:rPr>
          <w:rFonts w:ascii="Georgia" w:hAnsi="Georgia"/>
          <w:position w:val="-10"/>
          <w:sz w:val="22"/>
          <w:szCs w:val="22"/>
        </w:rPr>
        <w:object w:dxaOrig="1840" w:dyaOrig="320">
          <v:shape id="_x0000_i1042" type="#_x0000_t75" style="width:91.8pt;height:15.8pt" o:ole="">
            <v:imagedata r:id="rId33" o:title=""/>
          </v:shape>
          <o:OLEObject Type="Embed" ProgID="Equation.3" ShapeID="_x0000_i1042" DrawAspect="Content" ObjectID="_1577512309" r:id="rId34"/>
        </w:object>
      </w:r>
    </w:p>
    <w:p w:rsidR="00583975" w:rsidRPr="008D4C16" w:rsidRDefault="00583975" w:rsidP="00583975">
      <w:pPr>
        <w:numPr>
          <w:ilvl w:val="0"/>
          <w:numId w:val="18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Maxima and Minima</w:t>
      </w:r>
    </w:p>
    <w:p w:rsidR="00583975" w:rsidRPr="008D4C16" w:rsidRDefault="00583975" w:rsidP="00583975">
      <w:pPr>
        <w:numPr>
          <w:ilvl w:val="0"/>
          <w:numId w:val="18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Solving quadratic equations</w:t>
      </w:r>
    </w:p>
    <w:p w:rsidR="00583975" w:rsidRPr="008D4C16" w:rsidRDefault="00583975" w:rsidP="00583975">
      <w:pPr>
        <w:numPr>
          <w:ilvl w:val="0"/>
          <w:numId w:val="18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Solving quadratics using x-intercepts</w:t>
      </w:r>
    </w:p>
    <w:p w:rsidR="00583975" w:rsidRPr="008D4C16" w:rsidRDefault="00583975" w:rsidP="00583975">
      <w:pPr>
        <w:numPr>
          <w:ilvl w:val="0"/>
          <w:numId w:val="18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The quadratic formula</w:t>
      </w:r>
    </w:p>
    <w:p w:rsidR="00583975" w:rsidRDefault="00583975" w:rsidP="00583975">
      <w:pPr>
        <w:numPr>
          <w:ilvl w:val="0"/>
          <w:numId w:val="18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Solve problems using the quadratic equations</w:t>
      </w:r>
    </w:p>
    <w:p w:rsidR="005A10EF" w:rsidRPr="008D4C16" w:rsidRDefault="005A10EF" w:rsidP="005A10EF">
      <w:pPr>
        <w:ind w:left="1440"/>
        <w:jc w:val="both"/>
        <w:rPr>
          <w:rFonts w:ascii="Georgia" w:hAnsi="Georgia"/>
          <w:sz w:val="22"/>
          <w:szCs w:val="22"/>
        </w:rPr>
      </w:pPr>
    </w:p>
    <w:p w:rsidR="009A7787" w:rsidRPr="00A860DE" w:rsidRDefault="00A77E2A" w:rsidP="009A7787">
      <w:pPr>
        <w:pStyle w:val="ListParagraph"/>
        <w:ind w:left="1080"/>
      </w:pPr>
      <w:r>
        <w:rPr>
          <w:noProof/>
          <w:lang w:val="en-US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3648710</wp:posOffset>
            </wp:positionH>
            <wp:positionV relativeFrom="paragraph">
              <wp:posOffset>44450</wp:posOffset>
            </wp:positionV>
            <wp:extent cx="3140075" cy="3140075"/>
            <wp:effectExtent l="0" t="0" r="3175" b="3175"/>
            <wp:wrapTight wrapText="bothSides">
              <wp:wrapPolygon edited="0">
                <wp:start x="0" y="0"/>
                <wp:lineTo x="0" y="21491"/>
                <wp:lineTo x="21491" y="21491"/>
                <wp:lineTo x="21491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0075" cy="314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3B3D" w:rsidRPr="00A860DE" w:rsidRDefault="00113B3D" w:rsidP="00113B3D">
      <w:pPr>
        <w:pStyle w:val="ListParagraph"/>
        <w:numPr>
          <w:ilvl w:val="0"/>
          <w:numId w:val="9"/>
        </w:numPr>
      </w:pPr>
      <w:r w:rsidRPr="00A860DE">
        <w:t>For each parabola, state the following and graph:</w:t>
      </w:r>
    </w:p>
    <w:p w:rsidR="00113B3D" w:rsidRPr="00A860DE" w:rsidRDefault="00113B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971A3D" w:rsidRDefault="00971A3D" w:rsidP="00113B3D">
      <w:pPr>
        <w:pStyle w:val="ListParagraph"/>
      </w:pPr>
    </w:p>
    <w:p w:rsidR="005A10EF" w:rsidRDefault="005A10EF" w:rsidP="00113B3D">
      <w:pPr>
        <w:pStyle w:val="ListParagraph"/>
      </w:pPr>
    </w:p>
    <w:p w:rsidR="005A10EF" w:rsidRPr="00A860DE" w:rsidRDefault="005A10EF" w:rsidP="00113B3D">
      <w:pPr>
        <w:pStyle w:val="ListParagraph"/>
      </w:pPr>
    </w:p>
    <w:p w:rsidR="00971A3D" w:rsidRPr="00A860DE" w:rsidRDefault="00971A3D" w:rsidP="00113B3D">
      <w:pPr>
        <w:pStyle w:val="ListParagraph"/>
      </w:pPr>
    </w:p>
    <w:p w:rsidR="00113B3D" w:rsidRPr="00A860DE" w:rsidRDefault="00113B3D" w:rsidP="00113B3D">
      <w:pPr>
        <w:pStyle w:val="ListParagraph"/>
      </w:pPr>
      <w:r w:rsidRPr="00A860DE">
        <w:tab/>
      </w:r>
      <w:r w:rsidRPr="00A860DE">
        <w:tab/>
      </w:r>
      <w:r w:rsidR="00971A3D" w:rsidRPr="00A860DE">
        <w:tab/>
      </w:r>
      <w:r w:rsidR="00971A3D" w:rsidRPr="00A860DE">
        <w:tab/>
      </w:r>
      <w:r w:rsidR="00971A3D" w:rsidRPr="00A860DE">
        <w:tab/>
      </w:r>
      <w:r w:rsidR="00971A3D" w:rsidRPr="00A860DE">
        <w:tab/>
      </w:r>
    </w:p>
    <w:p w:rsidR="00113B3D" w:rsidRPr="00A860DE" w:rsidRDefault="00113B3D" w:rsidP="00113B3D">
      <w:pPr>
        <w:pStyle w:val="ListParagraph"/>
      </w:pPr>
    </w:p>
    <w:tbl>
      <w:tblPr>
        <w:tblpPr w:leftFromText="180" w:rightFromText="180" w:vertAnchor="text" w:horzAnchor="margin" w:tblpY="2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66"/>
        <w:gridCol w:w="4411"/>
        <w:gridCol w:w="3589"/>
      </w:tblGrid>
      <w:tr w:rsidR="005A10EF" w:rsidTr="008A4E9A">
        <w:trPr>
          <w:trHeight w:val="615"/>
        </w:trPr>
        <w:tc>
          <w:tcPr>
            <w:tcW w:w="2766" w:type="dxa"/>
          </w:tcPr>
          <w:p w:rsidR="005A10EF" w:rsidRDefault="005A10EF" w:rsidP="005A10EF">
            <w:pPr>
              <w:pStyle w:val="ListParagraph"/>
              <w:ind w:left="0"/>
            </w:pPr>
          </w:p>
          <w:p w:rsidR="005A10EF" w:rsidRDefault="005A10EF" w:rsidP="005A10EF">
            <w:pPr>
              <w:pStyle w:val="ListParagraph"/>
              <w:ind w:left="0"/>
            </w:pPr>
          </w:p>
        </w:tc>
        <w:tc>
          <w:tcPr>
            <w:tcW w:w="4411" w:type="dxa"/>
          </w:tcPr>
          <w:p w:rsidR="005A10EF" w:rsidRDefault="005A10EF" w:rsidP="005A10EF">
            <w:pPr>
              <w:pStyle w:val="ListParagraph"/>
              <w:tabs>
                <w:tab w:val="left" w:pos="981"/>
              </w:tabs>
              <w:ind w:left="0"/>
            </w:pPr>
            <w:r>
              <w:tab/>
            </w:r>
            <w:r w:rsidRPr="00A860DE">
              <w:rPr>
                <w:position w:val="-24"/>
              </w:rPr>
              <w:object w:dxaOrig="1320" w:dyaOrig="620">
                <v:shape id="_x0000_i1060" type="#_x0000_t75" style="width:65.65pt;height:30.85pt" o:ole="">
                  <v:imagedata r:id="rId35" o:title=""/>
                </v:shape>
                <o:OLEObject Type="Embed" ProgID="Equation.DSMT4" ShapeID="_x0000_i1060" DrawAspect="Content" ObjectID="_1577512310" r:id="rId36"/>
              </w:object>
            </w:r>
            <w:r w:rsidRPr="00A860DE">
              <w:tab/>
            </w:r>
          </w:p>
        </w:tc>
        <w:tc>
          <w:tcPr>
            <w:tcW w:w="3589" w:type="dxa"/>
          </w:tcPr>
          <w:p w:rsidR="00B8768D" w:rsidRDefault="00B8768D" w:rsidP="00B8768D">
            <w:pPr>
              <w:pStyle w:val="ListParagraph"/>
              <w:ind w:left="0"/>
            </w:pPr>
          </w:p>
          <w:p w:rsidR="005A10EF" w:rsidRDefault="005A10EF" w:rsidP="00B8768D">
            <w:pPr>
              <w:pStyle w:val="ListParagraph"/>
              <w:ind w:left="0"/>
            </w:pPr>
            <w:r w:rsidRPr="00A860DE">
              <w:tab/>
            </w:r>
            <m:oMath>
              <m:r>
                <w:rPr>
                  <w:rFonts w:ascii="Cambria Math" w:hAnsi="Cambria Math"/>
                </w:rPr>
                <m:t>y=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x+7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</m:t>
              </m:r>
            </m:oMath>
          </w:p>
        </w:tc>
      </w:tr>
      <w:tr w:rsidR="005A10EF" w:rsidTr="008A4E9A">
        <w:trPr>
          <w:trHeight w:val="536"/>
        </w:trPr>
        <w:tc>
          <w:tcPr>
            <w:tcW w:w="2766" w:type="dxa"/>
          </w:tcPr>
          <w:p w:rsidR="005A10EF" w:rsidRPr="00A860DE" w:rsidRDefault="005A10EF" w:rsidP="005A10EF">
            <w:pPr>
              <w:pStyle w:val="ListParagraph"/>
              <w:numPr>
                <w:ilvl w:val="0"/>
                <w:numId w:val="22"/>
              </w:numPr>
              <w:ind w:left="360" w:hanging="270"/>
            </w:pPr>
            <w:r w:rsidRPr="00A860DE">
              <w:t>direction of opening</w:t>
            </w:r>
            <w:r>
              <w:t xml:space="preserve"> </w:t>
            </w:r>
          </w:p>
          <w:p w:rsidR="005A10EF" w:rsidRDefault="005A10EF" w:rsidP="005A10EF">
            <w:pPr>
              <w:pStyle w:val="ListParagraph"/>
              <w:ind w:left="360" w:hanging="270"/>
              <w:jc w:val="both"/>
            </w:pPr>
          </w:p>
        </w:tc>
        <w:tc>
          <w:tcPr>
            <w:tcW w:w="4411" w:type="dxa"/>
          </w:tcPr>
          <w:p w:rsidR="005A10EF" w:rsidRDefault="005A10EF" w:rsidP="005A10EF">
            <w:pPr>
              <w:pStyle w:val="ListParagraph"/>
              <w:ind w:left="0"/>
            </w:pPr>
          </w:p>
        </w:tc>
        <w:tc>
          <w:tcPr>
            <w:tcW w:w="3589" w:type="dxa"/>
          </w:tcPr>
          <w:p w:rsidR="005A10EF" w:rsidRDefault="005A10EF" w:rsidP="005A10EF">
            <w:pPr>
              <w:pStyle w:val="ListParagraph"/>
              <w:ind w:left="0"/>
            </w:pPr>
          </w:p>
        </w:tc>
      </w:tr>
      <w:tr w:rsidR="005A10EF" w:rsidTr="008A4E9A">
        <w:trPr>
          <w:trHeight w:val="552"/>
        </w:trPr>
        <w:tc>
          <w:tcPr>
            <w:tcW w:w="2766" w:type="dxa"/>
          </w:tcPr>
          <w:p w:rsidR="005A10EF" w:rsidRPr="00A860DE" w:rsidRDefault="005A10EF" w:rsidP="005A10EF">
            <w:pPr>
              <w:pStyle w:val="ListParagraph"/>
              <w:numPr>
                <w:ilvl w:val="0"/>
                <w:numId w:val="22"/>
              </w:numPr>
              <w:ind w:left="360" w:hanging="270"/>
            </w:pPr>
            <w:r w:rsidRPr="00A860DE">
              <w:t>the vertex</w:t>
            </w:r>
          </w:p>
          <w:p w:rsidR="005A10EF" w:rsidRDefault="005A10EF" w:rsidP="005A10EF">
            <w:pPr>
              <w:pStyle w:val="ListParagraph"/>
              <w:ind w:left="360" w:hanging="270"/>
            </w:pPr>
          </w:p>
        </w:tc>
        <w:tc>
          <w:tcPr>
            <w:tcW w:w="4411" w:type="dxa"/>
          </w:tcPr>
          <w:p w:rsidR="005A10EF" w:rsidRDefault="005A10EF" w:rsidP="005A10EF">
            <w:pPr>
              <w:pStyle w:val="ListParagraph"/>
              <w:ind w:left="0"/>
            </w:pPr>
          </w:p>
        </w:tc>
        <w:tc>
          <w:tcPr>
            <w:tcW w:w="3589" w:type="dxa"/>
          </w:tcPr>
          <w:p w:rsidR="005A10EF" w:rsidRDefault="005A10EF" w:rsidP="005A10EF">
            <w:pPr>
              <w:pStyle w:val="ListParagraph"/>
              <w:ind w:left="0"/>
            </w:pPr>
          </w:p>
        </w:tc>
      </w:tr>
      <w:tr w:rsidR="005A10EF" w:rsidTr="008A4E9A">
        <w:trPr>
          <w:trHeight w:val="536"/>
        </w:trPr>
        <w:tc>
          <w:tcPr>
            <w:tcW w:w="2766" w:type="dxa"/>
          </w:tcPr>
          <w:p w:rsidR="005A10EF" w:rsidRDefault="005A10EF" w:rsidP="005A10EF">
            <w:pPr>
              <w:pStyle w:val="ListParagraph"/>
              <w:numPr>
                <w:ilvl w:val="0"/>
                <w:numId w:val="22"/>
              </w:numPr>
              <w:ind w:left="360" w:hanging="270"/>
            </w:pPr>
            <w:r w:rsidRPr="00A860DE">
              <w:t>step pattern</w:t>
            </w:r>
          </w:p>
          <w:p w:rsidR="005A10EF" w:rsidRDefault="005A10EF" w:rsidP="005A10EF">
            <w:pPr>
              <w:pStyle w:val="ListParagraph"/>
              <w:ind w:left="360"/>
            </w:pPr>
          </w:p>
        </w:tc>
        <w:tc>
          <w:tcPr>
            <w:tcW w:w="4411" w:type="dxa"/>
          </w:tcPr>
          <w:p w:rsidR="005A10EF" w:rsidRDefault="005A10EF" w:rsidP="005A10EF">
            <w:pPr>
              <w:pStyle w:val="ListParagraph"/>
              <w:ind w:left="0"/>
            </w:pPr>
          </w:p>
        </w:tc>
        <w:tc>
          <w:tcPr>
            <w:tcW w:w="3589" w:type="dxa"/>
          </w:tcPr>
          <w:p w:rsidR="005A10EF" w:rsidRDefault="005A10EF" w:rsidP="005A10EF">
            <w:pPr>
              <w:pStyle w:val="ListParagraph"/>
              <w:ind w:left="0"/>
            </w:pPr>
          </w:p>
        </w:tc>
      </w:tr>
      <w:tr w:rsidR="005A10EF" w:rsidTr="008A4E9A">
        <w:trPr>
          <w:trHeight w:val="552"/>
        </w:trPr>
        <w:tc>
          <w:tcPr>
            <w:tcW w:w="2766" w:type="dxa"/>
          </w:tcPr>
          <w:p w:rsidR="005A10EF" w:rsidRDefault="005A10EF" w:rsidP="005A10EF">
            <w:pPr>
              <w:pStyle w:val="ListParagraph"/>
              <w:numPr>
                <w:ilvl w:val="0"/>
                <w:numId w:val="22"/>
              </w:numPr>
              <w:ind w:left="360" w:hanging="270"/>
            </w:pPr>
            <w:r w:rsidRPr="00A860DE">
              <w:t>the axis of symmetry</w:t>
            </w:r>
          </w:p>
        </w:tc>
        <w:tc>
          <w:tcPr>
            <w:tcW w:w="4411" w:type="dxa"/>
          </w:tcPr>
          <w:p w:rsidR="005A10EF" w:rsidRDefault="005A10EF" w:rsidP="005A10EF">
            <w:pPr>
              <w:pStyle w:val="ListParagraph"/>
              <w:ind w:left="0"/>
            </w:pPr>
          </w:p>
        </w:tc>
        <w:tc>
          <w:tcPr>
            <w:tcW w:w="3589" w:type="dxa"/>
          </w:tcPr>
          <w:p w:rsidR="005A10EF" w:rsidRDefault="005A10EF" w:rsidP="005A10EF">
            <w:pPr>
              <w:pStyle w:val="ListParagraph"/>
              <w:ind w:left="0"/>
            </w:pPr>
          </w:p>
        </w:tc>
      </w:tr>
      <w:tr w:rsidR="005A10EF" w:rsidTr="008A4E9A">
        <w:trPr>
          <w:trHeight w:val="820"/>
        </w:trPr>
        <w:tc>
          <w:tcPr>
            <w:tcW w:w="2766" w:type="dxa"/>
          </w:tcPr>
          <w:p w:rsidR="005A10EF" w:rsidRPr="00A860DE" w:rsidRDefault="005A10EF" w:rsidP="005A10EF">
            <w:pPr>
              <w:pStyle w:val="ListParagraph"/>
              <w:numPr>
                <w:ilvl w:val="0"/>
                <w:numId w:val="22"/>
              </w:numPr>
              <w:ind w:left="360" w:hanging="270"/>
            </w:pPr>
            <w:r w:rsidRPr="00A860DE">
              <w:t>the max or min value</w:t>
            </w:r>
          </w:p>
          <w:p w:rsidR="005A10EF" w:rsidRDefault="005A10EF" w:rsidP="005A10EF">
            <w:pPr>
              <w:pStyle w:val="ListParagraph"/>
              <w:ind w:left="360" w:hanging="270"/>
            </w:pPr>
          </w:p>
        </w:tc>
        <w:tc>
          <w:tcPr>
            <w:tcW w:w="4411" w:type="dxa"/>
          </w:tcPr>
          <w:p w:rsidR="005A10EF" w:rsidRDefault="005A10EF" w:rsidP="005A10EF">
            <w:pPr>
              <w:pStyle w:val="ListParagraph"/>
              <w:ind w:left="0"/>
            </w:pPr>
          </w:p>
        </w:tc>
        <w:tc>
          <w:tcPr>
            <w:tcW w:w="3589" w:type="dxa"/>
          </w:tcPr>
          <w:p w:rsidR="005A10EF" w:rsidRDefault="005A10EF" w:rsidP="005A10EF">
            <w:pPr>
              <w:pStyle w:val="ListParagraph"/>
              <w:ind w:left="0"/>
            </w:pPr>
          </w:p>
        </w:tc>
      </w:tr>
      <w:tr w:rsidR="005A10EF" w:rsidTr="008A4E9A">
        <w:trPr>
          <w:trHeight w:val="1373"/>
        </w:trPr>
        <w:tc>
          <w:tcPr>
            <w:tcW w:w="2766" w:type="dxa"/>
          </w:tcPr>
          <w:p w:rsidR="005A10EF" w:rsidRPr="00A860DE" w:rsidRDefault="005A10EF" w:rsidP="005A10EF">
            <w:pPr>
              <w:pStyle w:val="ListParagraph"/>
              <w:numPr>
                <w:ilvl w:val="0"/>
                <w:numId w:val="22"/>
              </w:numPr>
              <w:ind w:left="360" w:hanging="270"/>
            </w:pPr>
            <w:r w:rsidRPr="00A860DE">
              <w:t>the transformations</w:t>
            </w:r>
          </w:p>
          <w:p w:rsidR="005A10EF" w:rsidRDefault="005A10EF" w:rsidP="005A10EF">
            <w:pPr>
              <w:pStyle w:val="ListParagraph"/>
              <w:ind w:left="360" w:hanging="270"/>
            </w:pPr>
          </w:p>
        </w:tc>
        <w:tc>
          <w:tcPr>
            <w:tcW w:w="4411" w:type="dxa"/>
          </w:tcPr>
          <w:p w:rsidR="005A10EF" w:rsidRDefault="005A10EF" w:rsidP="005A10EF">
            <w:pPr>
              <w:pStyle w:val="ListParagraph"/>
              <w:ind w:left="0"/>
            </w:pPr>
          </w:p>
          <w:p w:rsidR="005A10EF" w:rsidRDefault="005A10EF" w:rsidP="005A10EF">
            <w:pPr>
              <w:pStyle w:val="ListParagraph"/>
              <w:ind w:left="0"/>
            </w:pPr>
          </w:p>
          <w:p w:rsidR="005A10EF" w:rsidRDefault="005A10EF" w:rsidP="005A10EF">
            <w:pPr>
              <w:pStyle w:val="ListParagraph"/>
              <w:ind w:left="0"/>
            </w:pPr>
          </w:p>
          <w:p w:rsidR="005A10EF" w:rsidRDefault="005A10EF" w:rsidP="005A10EF">
            <w:pPr>
              <w:pStyle w:val="ListParagraph"/>
              <w:ind w:left="0"/>
            </w:pPr>
          </w:p>
          <w:p w:rsidR="005A10EF" w:rsidRDefault="005A10EF" w:rsidP="005A10EF">
            <w:pPr>
              <w:pStyle w:val="ListParagraph"/>
              <w:ind w:left="0"/>
            </w:pPr>
          </w:p>
        </w:tc>
        <w:tc>
          <w:tcPr>
            <w:tcW w:w="3589" w:type="dxa"/>
          </w:tcPr>
          <w:p w:rsidR="005A10EF" w:rsidRDefault="005A10EF" w:rsidP="005A10EF">
            <w:pPr>
              <w:pStyle w:val="ListParagraph"/>
              <w:ind w:left="0"/>
            </w:pPr>
          </w:p>
        </w:tc>
      </w:tr>
    </w:tbl>
    <w:p w:rsidR="00D95B33" w:rsidRPr="00A860DE" w:rsidRDefault="00D95B33" w:rsidP="008A4E9A">
      <w:pPr>
        <w:pStyle w:val="ListParagraph"/>
        <w:numPr>
          <w:ilvl w:val="0"/>
          <w:numId w:val="9"/>
        </w:numPr>
      </w:pPr>
      <w:r w:rsidRPr="00A860DE">
        <w:lastRenderedPageBreak/>
        <w:t>Determine if each forms a linear or quadratic relationship or neither.</w:t>
      </w:r>
    </w:p>
    <w:p w:rsidR="00D95B33" w:rsidRPr="00A860DE" w:rsidRDefault="00A77E2A" w:rsidP="00BC792D">
      <w:pPr>
        <w:pStyle w:val="ListParagraph"/>
        <w:numPr>
          <w:ilvl w:val="1"/>
          <w:numId w:val="9"/>
        </w:num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911600</wp:posOffset>
                </wp:positionH>
                <wp:positionV relativeFrom="paragraph">
                  <wp:posOffset>85090</wp:posOffset>
                </wp:positionV>
                <wp:extent cx="1885950" cy="1143000"/>
                <wp:effectExtent l="0" t="0" r="3175" b="635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341"/>
                              <w:gridCol w:w="1341"/>
                            </w:tblGrid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Pr="00C853EA" w:rsidRDefault="00D95B33" w:rsidP="00C853E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C853EA">
                                    <w:rPr>
                                      <w:b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Pr="00C853EA" w:rsidRDefault="00D95B33" w:rsidP="00C853E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C853EA">
                                    <w:rPr>
                                      <w:b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-5</w:t>
                                  </w:r>
                                </w:p>
                              </w:tc>
                            </w:tr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-11</w:t>
                                  </w:r>
                                </w:p>
                              </w:tc>
                            </w:tr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-17</w:t>
                                  </w:r>
                                </w:p>
                              </w:tc>
                            </w:tr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-23</w:t>
                                  </w:r>
                                </w:p>
                              </w:tc>
                            </w:tr>
                          </w:tbl>
                          <w:p w:rsidR="00D95B33" w:rsidRDefault="00D95B33" w:rsidP="00D95B3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308pt;margin-top:6.7pt;width:148.5pt;height:9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341"/>
                        <w:gridCol w:w="1341"/>
                      </w:tblGrid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Pr="00C853EA" w:rsidRDefault="00D95B33" w:rsidP="00C853E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853EA">
                              <w:rPr>
                                <w:b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Pr="00C853EA" w:rsidRDefault="00D95B33" w:rsidP="00C853E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853EA">
                              <w:rPr>
                                <w:b/>
                              </w:rPr>
                              <w:t>y</w:t>
                            </w:r>
                          </w:p>
                        </w:tc>
                      </w:tr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-5</w:t>
                            </w:r>
                          </w:p>
                        </w:tc>
                      </w:tr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-11</w:t>
                            </w:r>
                          </w:p>
                        </w:tc>
                      </w:tr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-17</w:t>
                            </w:r>
                          </w:p>
                        </w:tc>
                      </w:tr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-23</w:t>
                            </w:r>
                          </w:p>
                        </w:tc>
                      </w:tr>
                    </w:tbl>
                    <w:p w:rsidR="00D95B33" w:rsidRDefault="00D95B33" w:rsidP="00D95B33"/>
                  </w:txbxContent>
                </v:textbox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908050</wp:posOffset>
                </wp:positionH>
                <wp:positionV relativeFrom="paragraph">
                  <wp:posOffset>85090</wp:posOffset>
                </wp:positionV>
                <wp:extent cx="1885950" cy="1143000"/>
                <wp:effectExtent l="3175" t="0" r="0" b="635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341"/>
                              <w:gridCol w:w="1341"/>
                            </w:tblGrid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Pr="00C853EA" w:rsidRDefault="00D95B33" w:rsidP="00C853E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C853EA">
                                    <w:rPr>
                                      <w:b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Pr="00C853EA" w:rsidRDefault="00D95B33" w:rsidP="00C853E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C853EA">
                                    <w:rPr>
                                      <w:b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</w:tr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</w:tr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</w:tr>
                            <w:tr w:rsidR="00D95B33" w:rsidTr="00C853EA"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41" w:type="dxa"/>
                                </w:tcPr>
                                <w:p w:rsidR="00D95B33" w:rsidRDefault="00D95B33" w:rsidP="00C853EA">
                                  <w:pPr>
                                    <w:jc w:val="center"/>
                                  </w:pPr>
                                  <w:r>
                                    <w:t>25</w:t>
                                  </w:r>
                                </w:p>
                              </w:tc>
                            </w:tr>
                          </w:tbl>
                          <w:p w:rsidR="00D95B33" w:rsidRDefault="00D95B33" w:rsidP="00D95B3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left:0;text-align:left;margin-left:71.5pt;margin-top:6.7pt;width:148.5pt;height:90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341"/>
                        <w:gridCol w:w="1341"/>
                      </w:tblGrid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Pr="00C853EA" w:rsidRDefault="00D95B33" w:rsidP="00C853E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853EA">
                              <w:rPr>
                                <w:b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Pr="00C853EA" w:rsidRDefault="00D95B33" w:rsidP="00C853E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853EA">
                              <w:rPr>
                                <w:b/>
                              </w:rPr>
                              <w:t>y</w:t>
                            </w:r>
                          </w:p>
                        </w:tc>
                      </w:tr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</w:tr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</w:tr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15</w:t>
                            </w:r>
                          </w:p>
                        </w:tc>
                      </w:tr>
                      <w:tr w:rsidR="00D95B33" w:rsidTr="00C853EA"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1341" w:type="dxa"/>
                          </w:tcPr>
                          <w:p w:rsidR="00D95B33" w:rsidRDefault="00D95B33" w:rsidP="00C853EA">
                            <w:pPr>
                              <w:jc w:val="center"/>
                            </w:pPr>
                            <w:r>
                              <w:t>25</w:t>
                            </w:r>
                          </w:p>
                        </w:tc>
                      </w:tr>
                    </w:tbl>
                    <w:p w:rsidR="00D95B33" w:rsidRDefault="00D95B33" w:rsidP="00D95B33"/>
                  </w:txbxContent>
                </v:textbox>
              </v:shape>
            </w:pict>
          </mc:Fallback>
        </mc:AlternateContent>
      </w:r>
      <w:r w:rsidR="00D95B33" w:rsidRPr="00A860DE">
        <w:t xml:space="preserve"> </w:t>
      </w:r>
      <w:r w:rsidR="00D95B33" w:rsidRPr="00A860DE">
        <w:tab/>
      </w:r>
      <w:r w:rsidR="00D95B33" w:rsidRPr="00A860DE">
        <w:tab/>
      </w:r>
      <w:r w:rsidR="00D95B33" w:rsidRPr="00A860DE">
        <w:tab/>
      </w:r>
      <w:r w:rsidR="00D95B33" w:rsidRPr="00A860DE">
        <w:tab/>
      </w:r>
      <w:r w:rsidR="00D95B33" w:rsidRPr="00A860DE">
        <w:tab/>
      </w:r>
      <w:r w:rsidR="00D95B33" w:rsidRPr="00A860DE">
        <w:tab/>
        <w:t xml:space="preserve">b. </w:t>
      </w:r>
    </w:p>
    <w:p w:rsidR="00D95B33" w:rsidRPr="00A860DE" w:rsidRDefault="00D95B33" w:rsidP="00D95B33">
      <w:pPr>
        <w:pStyle w:val="ListParagraph"/>
        <w:ind w:left="1080"/>
      </w:pPr>
    </w:p>
    <w:p w:rsidR="00D95B33" w:rsidRPr="00A860DE" w:rsidRDefault="00D95B33" w:rsidP="00D95B33">
      <w:pPr>
        <w:pStyle w:val="ListParagraph"/>
        <w:ind w:left="1080"/>
      </w:pPr>
    </w:p>
    <w:p w:rsidR="00D95B33" w:rsidRPr="00A860DE" w:rsidRDefault="00D95B33" w:rsidP="00D95B33">
      <w:pPr>
        <w:pStyle w:val="ListParagraph"/>
        <w:ind w:left="1080"/>
      </w:pPr>
    </w:p>
    <w:p w:rsidR="00D95B33" w:rsidRPr="00A860DE" w:rsidRDefault="00D95B33" w:rsidP="00D95B33">
      <w:pPr>
        <w:pStyle w:val="ListParagraph"/>
        <w:ind w:left="1080"/>
      </w:pPr>
    </w:p>
    <w:p w:rsidR="00D95B33" w:rsidRPr="00A860DE" w:rsidRDefault="00D95B33" w:rsidP="00D95B33">
      <w:pPr>
        <w:pStyle w:val="ListParagraph"/>
        <w:ind w:left="1080"/>
      </w:pPr>
    </w:p>
    <w:p w:rsidR="00D95B33" w:rsidRPr="00A860DE" w:rsidRDefault="00D95B33" w:rsidP="00D95B33">
      <w:pPr>
        <w:pStyle w:val="ListParagraph"/>
        <w:ind w:left="1080"/>
      </w:pPr>
    </w:p>
    <w:p w:rsidR="00D95B33" w:rsidRPr="00A860DE" w:rsidRDefault="00D95B33" w:rsidP="00D95B33">
      <w:pPr>
        <w:pStyle w:val="ListParagraph"/>
        <w:ind w:left="1080"/>
      </w:pPr>
    </w:p>
    <w:p w:rsidR="00D95B33" w:rsidRPr="00A860DE" w:rsidRDefault="00D95B33" w:rsidP="00D95B33">
      <w:pPr>
        <w:pStyle w:val="ListParagraph"/>
        <w:ind w:left="360"/>
      </w:pPr>
    </w:p>
    <w:p w:rsidR="00D95B33" w:rsidRPr="00A860DE" w:rsidRDefault="00D95B33" w:rsidP="00D95B33">
      <w:pPr>
        <w:pStyle w:val="ListParagraph"/>
        <w:ind w:left="360"/>
      </w:pPr>
    </w:p>
    <w:p w:rsidR="00D95B33" w:rsidRPr="00A860DE" w:rsidRDefault="00D95B33" w:rsidP="00D95B33">
      <w:pPr>
        <w:pStyle w:val="ListParagraph"/>
        <w:ind w:left="360"/>
      </w:pPr>
    </w:p>
    <w:p w:rsidR="00D95B33" w:rsidRPr="00A860DE" w:rsidRDefault="00D95B33" w:rsidP="00D95B33">
      <w:pPr>
        <w:pStyle w:val="ListParagraph"/>
        <w:ind w:left="360"/>
      </w:pPr>
    </w:p>
    <w:p w:rsidR="00D95B33" w:rsidRPr="00A860DE" w:rsidRDefault="00D95B33" w:rsidP="00D95B33">
      <w:pPr>
        <w:pStyle w:val="ListParagraph"/>
        <w:ind w:left="360"/>
      </w:pPr>
    </w:p>
    <w:p w:rsidR="00D95B33" w:rsidRPr="00A860DE" w:rsidRDefault="00D95B33" w:rsidP="00D95B33">
      <w:pPr>
        <w:pStyle w:val="ListParagraph"/>
        <w:ind w:left="360"/>
      </w:pPr>
    </w:p>
    <w:p w:rsidR="00D95B33" w:rsidRPr="00A860DE" w:rsidRDefault="00D95B33" w:rsidP="00D95B33">
      <w:pPr>
        <w:pStyle w:val="ListParagraph"/>
        <w:ind w:left="360"/>
      </w:pPr>
    </w:p>
    <w:p w:rsidR="00D95B33" w:rsidRPr="00A860DE" w:rsidRDefault="00D95B33" w:rsidP="00D95B33">
      <w:pPr>
        <w:pStyle w:val="ListParagraph"/>
        <w:ind w:left="360"/>
      </w:pPr>
    </w:p>
    <w:p w:rsidR="00D95B33" w:rsidRPr="00A860DE" w:rsidRDefault="00D95B33" w:rsidP="00D95B33">
      <w:pPr>
        <w:pStyle w:val="ListParagraph"/>
        <w:ind w:left="360"/>
      </w:pPr>
    </w:p>
    <w:p w:rsidR="00113B3D" w:rsidRPr="00A860DE" w:rsidRDefault="00113B3D" w:rsidP="00BC792D">
      <w:pPr>
        <w:pStyle w:val="ListParagraph"/>
        <w:numPr>
          <w:ilvl w:val="0"/>
          <w:numId w:val="9"/>
        </w:numPr>
      </w:pPr>
      <w:r w:rsidRPr="00A860DE">
        <w:t xml:space="preserve">Determine the equation of the parabola with vertex at (-8, </w:t>
      </w:r>
      <w:r w:rsidR="002C068E" w:rsidRPr="00A860DE">
        <w:t>1</w:t>
      </w:r>
      <w:r w:rsidRPr="00A860DE">
        <w:t>) passing through the point (-1, -48).</w:t>
      </w:r>
    </w:p>
    <w:p w:rsidR="00583975" w:rsidRDefault="00583975" w:rsidP="006F3475">
      <w:pPr>
        <w:pStyle w:val="ListParagraph"/>
        <w:ind w:left="360"/>
        <w:jc w:val="center"/>
        <w:rPr>
          <w:rFonts w:ascii="Georgia" w:hAnsi="Georgia"/>
          <w:sz w:val="22"/>
          <w:szCs w:val="22"/>
        </w:rPr>
      </w:pPr>
    </w:p>
    <w:p w:rsidR="00583975" w:rsidRDefault="00583975" w:rsidP="006F3475">
      <w:pPr>
        <w:pStyle w:val="ListParagraph"/>
        <w:ind w:left="360"/>
        <w:jc w:val="center"/>
        <w:rPr>
          <w:rFonts w:ascii="Georgia" w:hAnsi="Georgia"/>
          <w:sz w:val="22"/>
          <w:szCs w:val="22"/>
        </w:rPr>
      </w:pPr>
    </w:p>
    <w:p w:rsidR="00583975" w:rsidRDefault="00583975" w:rsidP="006F3475">
      <w:pPr>
        <w:pStyle w:val="ListParagraph"/>
        <w:ind w:left="360"/>
        <w:jc w:val="center"/>
        <w:rPr>
          <w:rFonts w:ascii="Georgia" w:hAnsi="Georgia"/>
          <w:sz w:val="22"/>
          <w:szCs w:val="22"/>
        </w:rPr>
      </w:pPr>
    </w:p>
    <w:p w:rsidR="00583975" w:rsidRDefault="00583975" w:rsidP="006F3475">
      <w:pPr>
        <w:pStyle w:val="ListParagraph"/>
        <w:ind w:left="360"/>
        <w:jc w:val="center"/>
        <w:rPr>
          <w:rFonts w:ascii="Georgia" w:hAnsi="Georgia"/>
          <w:sz w:val="22"/>
          <w:szCs w:val="22"/>
        </w:rPr>
      </w:pPr>
    </w:p>
    <w:p w:rsidR="00583975" w:rsidRDefault="00583975" w:rsidP="006F3475">
      <w:pPr>
        <w:pStyle w:val="ListParagraph"/>
        <w:ind w:left="360"/>
        <w:jc w:val="center"/>
        <w:rPr>
          <w:rFonts w:ascii="Georgia" w:hAnsi="Georgia"/>
          <w:sz w:val="22"/>
          <w:szCs w:val="22"/>
        </w:rPr>
      </w:pPr>
    </w:p>
    <w:p w:rsidR="00583975" w:rsidRDefault="00583975" w:rsidP="006F3475">
      <w:pPr>
        <w:pStyle w:val="ListParagraph"/>
        <w:ind w:left="360"/>
        <w:jc w:val="center"/>
        <w:rPr>
          <w:rFonts w:ascii="Georgia" w:hAnsi="Georgia"/>
          <w:sz w:val="22"/>
          <w:szCs w:val="22"/>
        </w:rPr>
      </w:pPr>
    </w:p>
    <w:p w:rsidR="00583975" w:rsidRDefault="00583975" w:rsidP="006F3475">
      <w:pPr>
        <w:pStyle w:val="ListParagraph"/>
        <w:ind w:left="360"/>
        <w:jc w:val="center"/>
        <w:rPr>
          <w:rFonts w:ascii="Georgia" w:hAnsi="Georgia"/>
          <w:sz w:val="22"/>
          <w:szCs w:val="22"/>
        </w:rPr>
      </w:pPr>
    </w:p>
    <w:p w:rsidR="00583975" w:rsidRDefault="00583975" w:rsidP="00803047">
      <w:pPr>
        <w:pStyle w:val="ListParagraph"/>
        <w:ind w:left="0"/>
        <w:rPr>
          <w:rFonts w:ascii="Georgia" w:hAnsi="Georgia"/>
          <w:sz w:val="22"/>
          <w:szCs w:val="22"/>
        </w:rPr>
      </w:pPr>
    </w:p>
    <w:p w:rsidR="00583975" w:rsidRDefault="00583975" w:rsidP="006F3475">
      <w:pPr>
        <w:pStyle w:val="ListParagraph"/>
        <w:ind w:left="360"/>
        <w:jc w:val="center"/>
        <w:rPr>
          <w:rFonts w:ascii="Georgia" w:hAnsi="Georgia"/>
          <w:sz w:val="22"/>
          <w:szCs w:val="22"/>
        </w:rPr>
      </w:pPr>
    </w:p>
    <w:p w:rsidR="006F3475" w:rsidRDefault="006F3475" w:rsidP="00803047">
      <w:pPr>
        <w:pStyle w:val="ListParagraph"/>
        <w:ind w:left="0"/>
        <w:rPr>
          <w:rFonts w:ascii="Georgia" w:hAnsi="Georgia"/>
          <w:sz w:val="22"/>
          <w:szCs w:val="22"/>
        </w:rPr>
      </w:pPr>
    </w:p>
    <w:p w:rsidR="00803047" w:rsidRPr="00A860DE" w:rsidRDefault="00803047" w:rsidP="00803047">
      <w:pPr>
        <w:pStyle w:val="ListParagraph"/>
        <w:ind w:left="0"/>
      </w:pPr>
    </w:p>
    <w:p w:rsidR="009461BD" w:rsidRPr="00A860DE" w:rsidRDefault="009461BD" w:rsidP="009461BD">
      <w:pPr>
        <w:pStyle w:val="ListParagraph"/>
        <w:ind w:left="1080"/>
      </w:pPr>
      <w:r w:rsidRPr="00A860DE">
        <w:tab/>
      </w:r>
      <w:r w:rsidRPr="00A860DE">
        <w:tab/>
      </w:r>
    </w:p>
    <w:p w:rsidR="009461BD" w:rsidRPr="00A860DE" w:rsidRDefault="009461BD" w:rsidP="00BC792D">
      <w:pPr>
        <w:pStyle w:val="ListParagraph"/>
        <w:numPr>
          <w:ilvl w:val="0"/>
          <w:numId w:val="9"/>
        </w:numPr>
      </w:pPr>
      <w:r w:rsidRPr="00A860DE">
        <w:t>Solve by factoring:</w:t>
      </w:r>
    </w:p>
    <w:p w:rsidR="009461BD" w:rsidRPr="00A860DE" w:rsidRDefault="009461BD" w:rsidP="00BC792D">
      <w:pPr>
        <w:pStyle w:val="ListParagraph"/>
        <w:numPr>
          <w:ilvl w:val="1"/>
          <w:numId w:val="9"/>
        </w:numPr>
      </w:pPr>
      <w:r w:rsidRPr="00A860DE">
        <w:rPr>
          <w:position w:val="-6"/>
        </w:rPr>
        <w:object w:dxaOrig="1120" w:dyaOrig="320">
          <v:shape id="_x0000_i1044" type="#_x0000_t75" style="width:56.2pt;height:15.8pt" o:ole="">
            <v:imagedata r:id="rId37" o:title=""/>
          </v:shape>
          <o:OLEObject Type="Embed" ProgID="Equation.DSMT4" ShapeID="_x0000_i1044" DrawAspect="Content" ObjectID="_1577512311" r:id="rId38"/>
        </w:object>
      </w:r>
      <w:r w:rsidR="00257A0C" w:rsidRPr="00A860DE">
        <w:t xml:space="preserve"> </w:t>
      </w:r>
      <w:r w:rsidRPr="00A860DE">
        <w:t xml:space="preserve"> </w:t>
      </w:r>
      <w:r w:rsidRPr="00A860DE">
        <w:tab/>
      </w:r>
      <w:r w:rsidRPr="00A860DE">
        <w:tab/>
      </w:r>
      <w:r w:rsidRPr="00A860DE">
        <w:tab/>
      </w:r>
      <w:r w:rsidRPr="00A860DE">
        <w:tab/>
      </w:r>
      <w:r w:rsidRPr="00A860DE">
        <w:tab/>
        <w:t xml:space="preserve">b.   </w:t>
      </w:r>
      <w:r w:rsidRPr="00A860DE">
        <w:rPr>
          <w:position w:val="-6"/>
        </w:rPr>
        <w:object w:dxaOrig="1100" w:dyaOrig="320">
          <v:shape id="_x0000_i1045" type="#_x0000_t75" style="width:55.4pt;height:15.8pt" o:ole="">
            <v:imagedata r:id="rId39" o:title=""/>
          </v:shape>
          <o:OLEObject Type="Embed" ProgID="Equation.DSMT4" ShapeID="_x0000_i1045" DrawAspect="Content" ObjectID="_1577512312" r:id="rId40"/>
        </w:object>
      </w: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9461BD" w:rsidRPr="00A860DE" w:rsidRDefault="009461BD" w:rsidP="009461BD">
      <w:pPr>
        <w:pStyle w:val="ListParagraph"/>
        <w:ind w:left="1080"/>
      </w:pPr>
      <w:proofErr w:type="gramStart"/>
      <w:r w:rsidRPr="00A860DE">
        <w:t>c</w:t>
      </w:r>
      <w:proofErr w:type="gramEnd"/>
      <w:r w:rsidRPr="00A860DE">
        <w:t xml:space="preserve">.   </w:t>
      </w:r>
      <w:r w:rsidRPr="00A860DE">
        <w:rPr>
          <w:position w:val="-6"/>
        </w:rPr>
        <w:object w:dxaOrig="1540" w:dyaOrig="320">
          <v:shape id="_x0000_i1046" type="#_x0000_t75" style="width:76.75pt;height:15.8pt" o:ole="">
            <v:imagedata r:id="rId41" o:title=""/>
          </v:shape>
          <o:OLEObject Type="Embed" ProgID="Equation.DSMT4" ShapeID="_x0000_i1046" DrawAspect="Content" ObjectID="_1577512313" r:id="rId42"/>
        </w:object>
      </w:r>
      <w:r w:rsidRPr="00A860DE">
        <w:tab/>
      </w:r>
      <w:r w:rsidRPr="00A860DE">
        <w:tab/>
      </w:r>
      <w:r w:rsidRPr="00A860DE">
        <w:tab/>
      </w:r>
      <w:r w:rsidRPr="00A860DE">
        <w:tab/>
        <w:t xml:space="preserve">d.   </w:t>
      </w:r>
      <w:r w:rsidRPr="00A860DE">
        <w:rPr>
          <w:position w:val="-6"/>
        </w:rPr>
        <w:object w:dxaOrig="1420" w:dyaOrig="320">
          <v:shape id="_x0000_i1047" type="#_x0000_t75" style="width:71.2pt;height:15.8pt" o:ole="">
            <v:imagedata r:id="rId43" o:title=""/>
          </v:shape>
          <o:OLEObject Type="Embed" ProgID="Equation.DSMT4" ShapeID="_x0000_i1047" DrawAspect="Content" ObjectID="_1577512314" r:id="rId44"/>
        </w:object>
      </w:r>
    </w:p>
    <w:p w:rsidR="009310F2" w:rsidRPr="00A860DE" w:rsidRDefault="009310F2" w:rsidP="009310F2">
      <w:pPr>
        <w:pStyle w:val="ListParagraph"/>
        <w:ind w:left="0"/>
      </w:pPr>
    </w:p>
    <w:p w:rsidR="009310F2" w:rsidRPr="00A860DE" w:rsidRDefault="009310F2" w:rsidP="009310F2">
      <w:pPr>
        <w:pStyle w:val="ListParagraph"/>
        <w:ind w:left="0"/>
      </w:pPr>
    </w:p>
    <w:p w:rsidR="009461BD" w:rsidRPr="00A860DE" w:rsidRDefault="009461BD" w:rsidP="009461BD">
      <w:pPr>
        <w:pStyle w:val="ListParagraph"/>
        <w:ind w:left="0"/>
      </w:pPr>
    </w:p>
    <w:p w:rsidR="009461BD" w:rsidRDefault="009461BD" w:rsidP="00803047">
      <w:pPr>
        <w:pStyle w:val="ListParagraph"/>
        <w:ind w:left="0"/>
      </w:pPr>
    </w:p>
    <w:p w:rsidR="0052518A" w:rsidRDefault="0052518A" w:rsidP="00803047">
      <w:pPr>
        <w:pStyle w:val="ListParagraph"/>
        <w:ind w:left="0"/>
      </w:pPr>
    </w:p>
    <w:p w:rsidR="0052518A" w:rsidRDefault="0052518A" w:rsidP="00803047">
      <w:pPr>
        <w:pStyle w:val="ListParagraph"/>
        <w:ind w:left="0"/>
      </w:pPr>
    </w:p>
    <w:p w:rsidR="0052518A" w:rsidRDefault="0052518A" w:rsidP="00803047">
      <w:pPr>
        <w:pStyle w:val="ListParagraph"/>
        <w:ind w:left="0"/>
      </w:pPr>
    </w:p>
    <w:p w:rsidR="0052518A" w:rsidRPr="00A860DE" w:rsidRDefault="0052518A" w:rsidP="00803047">
      <w:pPr>
        <w:pStyle w:val="ListParagraph"/>
        <w:ind w:left="0"/>
      </w:pPr>
    </w:p>
    <w:p w:rsidR="009461BD" w:rsidRPr="00A860DE" w:rsidRDefault="009461BD" w:rsidP="00C52E9B">
      <w:pPr>
        <w:pStyle w:val="ListParagraph"/>
        <w:ind w:left="360"/>
      </w:pPr>
    </w:p>
    <w:p w:rsidR="009461BD" w:rsidRDefault="00257A0C" w:rsidP="00BC792D">
      <w:pPr>
        <w:pStyle w:val="ListParagraph"/>
        <w:numPr>
          <w:ilvl w:val="0"/>
          <w:numId w:val="9"/>
        </w:numPr>
      </w:pPr>
      <w:r w:rsidRPr="00A860DE">
        <w:t>Solve using the quadratic formula.  Round to 2 decimal places if necessary.</w:t>
      </w:r>
    </w:p>
    <w:p w:rsidR="0052518A" w:rsidRDefault="0052518A" w:rsidP="0052518A">
      <w:pPr>
        <w:pStyle w:val="ListParagraph"/>
      </w:pPr>
    </w:p>
    <w:tbl>
      <w:tblPr>
        <w:tblW w:w="0" w:type="auto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09"/>
        <w:gridCol w:w="3710"/>
        <w:gridCol w:w="3710"/>
      </w:tblGrid>
      <w:tr w:rsidR="0052518A" w:rsidTr="00A26943">
        <w:trPr>
          <w:trHeight w:val="5268"/>
        </w:trPr>
        <w:tc>
          <w:tcPr>
            <w:tcW w:w="3709" w:type="dxa"/>
            <w:shd w:val="clear" w:color="auto" w:fill="auto"/>
          </w:tcPr>
          <w:p w:rsidR="0052518A" w:rsidRDefault="0052518A" w:rsidP="004B5852">
            <w:pPr>
              <w:pStyle w:val="ListParagraph"/>
              <w:ind w:left="0"/>
            </w:pPr>
            <w:r w:rsidRPr="004B5852">
              <w:rPr>
                <w:position w:val="-6"/>
              </w:rPr>
              <w:object w:dxaOrig="1400" w:dyaOrig="320">
                <v:shape id="_x0000_i1048" type="#_x0000_t75" style="width:69.65pt;height:15.8pt" o:ole="">
                  <v:imagedata r:id="rId45" o:title=""/>
                </v:shape>
                <o:OLEObject Type="Embed" ProgID="Equation.DSMT4" ShapeID="_x0000_i1048" DrawAspect="Content" ObjectID="_1577512315" r:id="rId46"/>
              </w:object>
            </w:r>
          </w:p>
          <w:p w:rsidR="0052518A" w:rsidRDefault="0052518A" w:rsidP="004B5852">
            <w:pPr>
              <w:pStyle w:val="ListParagraph"/>
              <w:ind w:left="0"/>
            </w:pPr>
          </w:p>
          <w:p w:rsidR="0052518A" w:rsidRDefault="0052518A" w:rsidP="004B5852">
            <w:pPr>
              <w:pStyle w:val="ListParagraph"/>
              <w:ind w:left="0"/>
            </w:pPr>
          </w:p>
          <w:p w:rsidR="0052518A" w:rsidRDefault="0052518A" w:rsidP="004B5852">
            <w:pPr>
              <w:pStyle w:val="ListParagraph"/>
              <w:ind w:left="0"/>
            </w:pPr>
          </w:p>
          <w:p w:rsidR="0052518A" w:rsidRDefault="0052518A" w:rsidP="004B5852">
            <w:pPr>
              <w:pStyle w:val="ListParagraph"/>
              <w:ind w:left="0"/>
            </w:pPr>
          </w:p>
          <w:p w:rsidR="0052518A" w:rsidRDefault="0052518A" w:rsidP="004B5852">
            <w:pPr>
              <w:pStyle w:val="ListParagraph"/>
              <w:ind w:left="0"/>
            </w:pPr>
          </w:p>
          <w:p w:rsidR="0052518A" w:rsidRDefault="0052518A" w:rsidP="004B5852">
            <w:pPr>
              <w:pStyle w:val="ListParagraph"/>
              <w:ind w:left="0"/>
            </w:pPr>
          </w:p>
        </w:tc>
        <w:tc>
          <w:tcPr>
            <w:tcW w:w="3710" w:type="dxa"/>
            <w:shd w:val="clear" w:color="auto" w:fill="auto"/>
          </w:tcPr>
          <w:p w:rsidR="0052518A" w:rsidRDefault="0052518A" w:rsidP="004B5852">
            <w:pPr>
              <w:pStyle w:val="ListParagraph"/>
              <w:ind w:left="0"/>
            </w:pPr>
            <w:r w:rsidRPr="004B5852">
              <w:rPr>
                <w:position w:val="-6"/>
              </w:rPr>
              <w:object w:dxaOrig="1780" w:dyaOrig="320">
                <v:shape id="_x0000_i1049" type="#_x0000_t75" style="width:88.6pt;height:15.8pt" o:ole="">
                  <v:imagedata r:id="rId47" o:title=""/>
                </v:shape>
                <o:OLEObject Type="Embed" ProgID="Equation.DSMT4" ShapeID="_x0000_i1049" DrawAspect="Content" ObjectID="_1577512316" r:id="rId48"/>
              </w:object>
            </w:r>
          </w:p>
        </w:tc>
        <w:tc>
          <w:tcPr>
            <w:tcW w:w="3710" w:type="dxa"/>
            <w:shd w:val="clear" w:color="auto" w:fill="auto"/>
          </w:tcPr>
          <w:p w:rsidR="0052518A" w:rsidRDefault="0052518A" w:rsidP="004B5852">
            <w:pPr>
              <w:pStyle w:val="ListParagraph"/>
              <w:ind w:left="0"/>
            </w:pPr>
            <w:r w:rsidRPr="004B5852">
              <w:rPr>
                <w:position w:val="-6"/>
              </w:rPr>
              <w:object w:dxaOrig="1520" w:dyaOrig="320">
                <v:shape id="_x0000_i1050" type="#_x0000_t75" style="width:75.95pt;height:15.8pt" o:ole="">
                  <v:imagedata r:id="rId49" o:title=""/>
                </v:shape>
                <o:OLEObject Type="Embed" ProgID="Equation.DSMT4" ShapeID="_x0000_i1050" DrawAspect="Content" ObjectID="_1577512317" r:id="rId50"/>
              </w:object>
            </w:r>
          </w:p>
        </w:tc>
      </w:tr>
    </w:tbl>
    <w:p w:rsidR="006F3475" w:rsidRPr="00A860DE" w:rsidRDefault="006F3475" w:rsidP="0052518A">
      <w:pPr>
        <w:pStyle w:val="ListParagraph"/>
        <w:ind w:left="0"/>
      </w:pPr>
    </w:p>
    <w:p w:rsidR="006F3475" w:rsidRPr="00A860DE" w:rsidRDefault="006F3475" w:rsidP="00257A0C">
      <w:pPr>
        <w:pStyle w:val="ListParagraph"/>
        <w:ind w:left="5760"/>
      </w:pPr>
    </w:p>
    <w:p w:rsidR="00A0429A" w:rsidRPr="00A860DE" w:rsidRDefault="00A0429A" w:rsidP="00BC792D">
      <w:pPr>
        <w:pStyle w:val="ListParagraph"/>
        <w:numPr>
          <w:ilvl w:val="0"/>
          <w:numId w:val="9"/>
        </w:numPr>
      </w:pPr>
      <w:r w:rsidRPr="00A860DE">
        <w:t>Determine the vertex by completing the square.</w:t>
      </w:r>
    </w:p>
    <w:p w:rsidR="00A0429A" w:rsidRPr="00A860DE" w:rsidRDefault="00B04F96" w:rsidP="00BC792D">
      <w:pPr>
        <w:pStyle w:val="ListParagraph"/>
        <w:numPr>
          <w:ilvl w:val="1"/>
          <w:numId w:val="9"/>
        </w:numPr>
      </w:pPr>
      <w:r w:rsidRPr="00A860DE">
        <w:rPr>
          <w:position w:val="-10"/>
        </w:rPr>
        <w:object w:dxaOrig="1560" w:dyaOrig="360">
          <v:shape id="_x0000_i1051" type="#_x0000_t75" style="width:78.35pt;height:18.2pt" o:ole="">
            <v:imagedata r:id="rId51" o:title=""/>
          </v:shape>
          <o:OLEObject Type="Embed" ProgID="Equation.DSMT4" ShapeID="_x0000_i1051" DrawAspect="Content" ObjectID="_1577512318" r:id="rId52"/>
        </w:object>
      </w:r>
      <w:r w:rsidRPr="00A860DE">
        <w:t xml:space="preserve"> </w:t>
      </w:r>
      <w:r w:rsidRPr="00A860DE">
        <w:tab/>
      </w:r>
      <w:r w:rsidRPr="00A860DE">
        <w:tab/>
      </w:r>
      <w:r w:rsidRPr="00A860DE">
        <w:tab/>
      </w:r>
      <w:r w:rsidRPr="00A860DE">
        <w:tab/>
        <w:t xml:space="preserve">b.   </w:t>
      </w:r>
      <w:r w:rsidR="00D159E9" w:rsidRPr="00A860DE">
        <w:rPr>
          <w:i/>
        </w:rPr>
        <w:t>y</w:t>
      </w:r>
      <w:r w:rsidR="00D159E9" w:rsidRPr="00A860DE">
        <w:t xml:space="preserve"> = -</w:t>
      </w:r>
      <w:r w:rsidR="00D159E9" w:rsidRPr="00A860DE">
        <w:rPr>
          <w:i/>
        </w:rPr>
        <w:t>x</w:t>
      </w:r>
      <w:r w:rsidR="00D159E9" w:rsidRPr="00A860DE">
        <w:rPr>
          <w:vertAlign w:val="superscript"/>
        </w:rPr>
        <w:t>2</w:t>
      </w:r>
      <w:r w:rsidR="00D159E9" w:rsidRPr="00A860DE">
        <w:t xml:space="preserve"> – 6</w:t>
      </w:r>
      <w:r w:rsidR="00D159E9" w:rsidRPr="00A860DE">
        <w:rPr>
          <w:i/>
        </w:rPr>
        <w:t>x</w:t>
      </w:r>
      <w:r w:rsidR="00D159E9" w:rsidRPr="00A860DE">
        <w:t xml:space="preserve"> + 1</w:t>
      </w: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52518A">
      <w:pPr>
        <w:pStyle w:val="ListParagraph"/>
        <w:ind w:left="0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257A0C" w:rsidRPr="00A860DE" w:rsidRDefault="00A0429A" w:rsidP="00BC792D">
      <w:pPr>
        <w:pStyle w:val="ListParagraph"/>
        <w:numPr>
          <w:ilvl w:val="0"/>
          <w:numId w:val="9"/>
        </w:numPr>
      </w:pPr>
      <w:r w:rsidRPr="00A860DE">
        <w:t>Determine the vertex by factoring/averaging the zeros.</w:t>
      </w:r>
    </w:p>
    <w:p w:rsidR="00A0429A" w:rsidRPr="00A860DE" w:rsidRDefault="00A0429A" w:rsidP="00BC792D">
      <w:pPr>
        <w:pStyle w:val="ListParagraph"/>
        <w:numPr>
          <w:ilvl w:val="1"/>
          <w:numId w:val="9"/>
        </w:numPr>
      </w:pPr>
      <w:r w:rsidRPr="00A860DE">
        <w:rPr>
          <w:position w:val="-10"/>
        </w:rPr>
        <w:object w:dxaOrig="1939" w:dyaOrig="360">
          <v:shape id="_x0000_i1052" type="#_x0000_t75" style="width:97.3pt;height:18.2pt" o:ole="">
            <v:imagedata r:id="rId53" o:title=""/>
          </v:shape>
          <o:OLEObject Type="Embed" ProgID="Equation.DSMT4" ShapeID="_x0000_i1052" DrawAspect="Content" ObjectID="_1577512319" r:id="rId54"/>
        </w:object>
      </w:r>
      <w:r w:rsidRPr="00A860DE">
        <w:t xml:space="preserve"> </w:t>
      </w:r>
      <w:r w:rsidRPr="00A860DE">
        <w:tab/>
      </w:r>
      <w:r w:rsidRPr="00A860DE">
        <w:tab/>
      </w:r>
      <w:r w:rsidRPr="00A860DE">
        <w:tab/>
      </w:r>
      <w:r w:rsidRPr="00A860DE">
        <w:tab/>
        <w:t xml:space="preserve">b.   </w:t>
      </w:r>
      <w:r w:rsidRPr="00A860DE">
        <w:rPr>
          <w:position w:val="-10"/>
        </w:rPr>
        <w:object w:dxaOrig="1520" w:dyaOrig="360">
          <v:shape id="_x0000_i1053" type="#_x0000_t75" style="width:75.95pt;height:18.2pt" o:ole="">
            <v:imagedata r:id="rId55" o:title=""/>
          </v:shape>
          <o:OLEObject Type="Embed" ProgID="Equation.DSMT4" ShapeID="_x0000_i1053" DrawAspect="Content" ObjectID="_1577512320" r:id="rId56"/>
        </w:object>
      </w:r>
    </w:p>
    <w:p w:rsidR="00A0429A" w:rsidRPr="00A860DE" w:rsidRDefault="00A0429A" w:rsidP="00A0429A">
      <w:pPr>
        <w:pStyle w:val="ListParagraph"/>
        <w:ind w:left="0"/>
      </w:pPr>
    </w:p>
    <w:p w:rsidR="006F3475" w:rsidRPr="00A860DE" w:rsidRDefault="006F3475" w:rsidP="00A0429A">
      <w:pPr>
        <w:pStyle w:val="ListParagraph"/>
        <w:ind w:left="0"/>
      </w:pPr>
    </w:p>
    <w:p w:rsidR="006F3475" w:rsidRPr="00A860DE" w:rsidRDefault="006F3475" w:rsidP="00A0429A">
      <w:pPr>
        <w:pStyle w:val="ListParagraph"/>
        <w:ind w:left="0"/>
      </w:pPr>
    </w:p>
    <w:p w:rsidR="006F3475" w:rsidRPr="00A860DE" w:rsidRDefault="006F3475" w:rsidP="00A0429A">
      <w:pPr>
        <w:pStyle w:val="ListParagraph"/>
        <w:ind w:left="0"/>
      </w:pPr>
    </w:p>
    <w:p w:rsidR="006F3475" w:rsidRPr="00A860DE" w:rsidRDefault="006F3475" w:rsidP="00A0429A">
      <w:pPr>
        <w:pStyle w:val="ListParagraph"/>
        <w:ind w:left="0"/>
      </w:pPr>
    </w:p>
    <w:p w:rsidR="006F3475" w:rsidRPr="00A860DE" w:rsidRDefault="006F3475" w:rsidP="00A0429A">
      <w:pPr>
        <w:pStyle w:val="ListParagraph"/>
        <w:ind w:left="0"/>
      </w:pPr>
    </w:p>
    <w:p w:rsidR="00803047" w:rsidRDefault="00803047" w:rsidP="00A0429A">
      <w:pPr>
        <w:pStyle w:val="ListParagraph"/>
        <w:ind w:left="0"/>
      </w:pPr>
    </w:p>
    <w:p w:rsidR="006F3475" w:rsidRDefault="006F3475" w:rsidP="00D73E5D">
      <w:pPr>
        <w:pStyle w:val="ListParagraph"/>
        <w:ind w:left="0"/>
      </w:pPr>
    </w:p>
    <w:p w:rsidR="005A10EF" w:rsidRDefault="005A10EF" w:rsidP="00D73E5D">
      <w:pPr>
        <w:pStyle w:val="ListParagraph"/>
        <w:ind w:left="0"/>
      </w:pPr>
    </w:p>
    <w:p w:rsidR="005A10EF" w:rsidRPr="00A860DE" w:rsidRDefault="005A10EF" w:rsidP="00D73E5D">
      <w:pPr>
        <w:pStyle w:val="ListParagraph"/>
        <w:ind w:left="0"/>
      </w:pPr>
    </w:p>
    <w:p w:rsidR="006F3475" w:rsidRPr="00583975" w:rsidRDefault="006F3475" w:rsidP="00D73E5D">
      <w:pPr>
        <w:pStyle w:val="ListParagraph"/>
        <w:ind w:left="0"/>
        <w:rPr>
          <w:sz w:val="26"/>
          <w:szCs w:val="26"/>
        </w:rPr>
      </w:pPr>
    </w:p>
    <w:p w:rsidR="006F3475" w:rsidRDefault="006F3475" w:rsidP="00D73E5D">
      <w:pPr>
        <w:pStyle w:val="ListParagraph"/>
        <w:ind w:left="0"/>
        <w:rPr>
          <w:sz w:val="26"/>
          <w:szCs w:val="26"/>
        </w:rPr>
      </w:pPr>
    </w:p>
    <w:p w:rsidR="0052518A" w:rsidRDefault="0052518A" w:rsidP="00D73E5D">
      <w:pPr>
        <w:pStyle w:val="ListParagraph"/>
        <w:ind w:left="0"/>
        <w:rPr>
          <w:sz w:val="26"/>
          <w:szCs w:val="26"/>
        </w:rPr>
      </w:pPr>
    </w:p>
    <w:p w:rsidR="0052518A" w:rsidRPr="00583975" w:rsidRDefault="0052518A" w:rsidP="00D73E5D">
      <w:pPr>
        <w:pStyle w:val="ListParagraph"/>
        <w:ind w:left="0"/>
        <w:rPr>
          <w:sz w:val="26"/>
          <w:szCs w:val="26"/>
        </w:rPr>
      </w:pPr>
    </w:p>
    <w:p w:rsidR="006F3475" w:rsidRDefault="008A4E9A" w:rsidP="00D73E5D">
      <w:pPr>
        <w:pStyle w:val="ListParagraph"/>
        <w:ind w:left="0"/>
      </w:pPr>
      <w:r>
        <w:lastRenderedPageBreak/>
        <w:pict>
          <v:shape id="_x0000_i1054" type="#_x0000_t136" style="width:464.45pt;height:34pt" fillcolor="#06c" strokecolor="#9cf" strokeweight="1.5pt">
            <v:shadow on="t" color="#900"/>
            <v:textpath style="font-family:&quot;Impact&quot;;v-text-kern:t" trim="t" fitpath="t" string="Applications of Quadratic Relations"/>
          </v:shape>
        </w:pict>
      </w:r>
    </w:p>
    <w:p w:rsidR="00583975" w:rsidRPr="00A860DE" w:rsidRDefault="00583975" w:rsidP="00D73E5D">
      <w:pPr>
        <w:pStyle w:val="ListParagraph"/>
        <w:ind w:left="0"/>
      </w:pPr>
    </w:p>
    <w:p w:rsidR="00D73E5D" w:rsidRPr="00A860DE" w:rsidRDefault="00D73E5D" w:rsidP="00BC792D">
      <w:pPr>
        <w:pStyle w:val="ListParagraph"/>
        <w:numPr>
          <w:ilvl w:val="0"/>
          <w:numId w:val="9"/>
        </w:numPr>
      </w:pPr>
      <w:r w:rsidRPr="00A860DE">
        <w:t xml:space="preserve">The height of a golf ball after being hit is described by </w:t>
      </w:r>
      <w:r w:rsidRPr="00A860DE">
        <w:rPr>
          <w:position w:val="-6"/>
        </w:rPr>
        <w:object w:dxaOrig="1400" w:dyaOrig="320">
          <v:shape id="_x0000_i1055" type="#_x0000_t75" style="width:69.65pt;height:15.8pt" o:ole="">
            <v:imagedata r:id="rId57" o:title=""/>
          </v:shape>
          <o:OLEObject Type="Embed" ProgID="Equation.DSMT4" ShapeID="_x0000_i1055" DrawAspect="Content" ObjectID="_1577512321" r:id="rId58"/>
        </w:object>
      </w:r>
      <w:r w:rsidR="00D07F76" w:rsidRPr="00A860DE">
        <w:t xml:space="preserve">, where </w:t>
      </w:r>
      <w:r w:rsidR="00D07F76" w:rsidRPr="00A860DE">
        <w:rPr>
          <w:i/>
        </w:rPr>
        <w:t>h</w:t>
      </w:r>
      <w:r w:rsidR="00D07F76" w:rsidRPr="00A860DE">
        <w:t xml:space="preserve"> metres is the height, </w:t>
      </w:r>
      <w:r w:rsidR="00D07F76" w:rsidRPr="00A860DE">
        <w:rPr>
          <w:i/>
        </w:rPr>
        <w:t>t</w:t>
      </w:r>
      <w:r w:rsidR="00D07F76" w:rsidRPr="00A860DE">
        <w:t xml:space="preserve"> seconds after the ball has been hit.</w:t>
      </w:r>
    </w:p>
    <w:p w:rsidR="00D07F76" w:rsidRPr="00A860DE" w:rsidRDefault="00D07F76" w:rsidP="00BC792D">
      <w:pPr>
        <w:pStyle w:val="ListParagraph"/>
        <w:numPr>
          <w:ilvl w:val="1"/>
          <w:numId w:val="9"/>
        </w:numPr>
      </w:pPr>
      <w:r w:rsidRPr="00A860DE">
        <w:t>Is this ball being hit from the ground or on a tee?  How do you know?</w:t>
      </w: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D07F76" w:rsidRPr="00A860DE" w:rsidRDefault="00D07F76" w:rsidP="00BC792D">
      <w:pPr>
        <w:pStyle w:val="ListParagraph"/>
        <w:numPr>
          <w:ilvl w:val="1"/>
          <w:numId w:val="9"/>
        </w:numPr>
      </w:pPr>
      <w:r w:rsidRPr="00A860DE">
        <w:t>What is the maximum height of the ball?</w:t>
      </w: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D07F76" w:rsidRPr="00A860DE" w:rsidRDefault="00D07F76" w:rsidP="00BC792D">
      <w:pPr>
        <w:pStyle w:val="ListParagraph"/>
        <w:numPr>
          <w:ilvl w:val="1"/>
          <w:numId w:val="9"/>
        </w:numPr>
      </w:pPr>
      <w:r w:rsidRPr="00A860DE">
        <w:t>How many seconds after impact is the maximum height reached?</w:t>
      </w: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D07F76" w:rsidRPr="00A860DE" w:rsidRDefault="00D07F76" w:rsidP="00BC792D">
      <w:pPr>
        <w:pStyle w:val="ListParagraph"/>
        <w:numPr>
          <w:ilvl w:val="1"/>
          <w:numId w:val="9"/>
        </w:numPr>
      </w:pPr>
      <w:r w:rsidRPr="00A860DE">
        <w:t>When does the ball hit the ground?</w:t>
      </w: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6F3475" w:rsidRPr="00A860DE" w:rsidRDefault="006F3475" w:rsidP="006F3475">
      <w:pPr>
        <w:pStyle w:val="ListParagraph"/>
      </w:pPr>
    </w:p>
    <w:p w:rsidR="00D07F76" w:rsidRDefault="00D07F76" w:rsidP="00BC792D">
      <w:pPr>
        <w:pStyle w:val="ListParagraph"/>
        <w:numPr>
          <w:ilvl w:val="1"/>
          <w:numId w:val="9"/>
        </w:numPr>
      </w:pPr>
      <w:r w:rsidRPr="00A860DE">
        <w:t xml:space="preserve">For how long is the ball over a height of </w:t>
      </w:r>
      <w:r w:rsidR="00D43704" w:rsidRPr="00A860DE">
        <w:t>1</w:t>
      </w:r>
      <w:r w:rsidRPr="00A860DE">
        <w:t>0 m?</w:t>
      </w:r>
      <w:r w:rsidR="00D43704" w:rsidRPr="00A860DE">
        <w:t xml:space="preserve">  Round to one decimal place.</w:t>
      </w: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905381"/>
    <w:p w:rsidR="00905381" w:rsidRDefault="00905381" w:rsidP="006E4DB4">
      <w:pPr>
        <w:pStyle w:val="ListParagraph"/>
      </w:pPr>
    </w:p>
    <w:p w:rsidR="00905381" w:rsidRPr="00905381" w:rsidRDefault="00905381" w:rsidP="00905381">
      <w:pPr>
        <w:pStyle w:val="ListParagraph"/>
        <w:numPr>
          <w:ilvl w:val="0"/>
          <w:numId w:val="9"/>
        </w:numPr>
      </w:pPr>
      <w:r>
        <w:rPr>
          <w:rFonts w:eastAsia="Times New Roman"/>
          <w:noProof/>
          <w:lang w:val="en-US" w:eastAsia="en-CA"/>
        </w:rPr>
        <w:lastRenderedPageBreak/>
        <w:t xml:space="preserve">The revenue, </w:t>
      </w:r>
      <m:oMath>
        <m:r>
          <w:rPr>
            <w:rFonts w:ascii="Cambria Math" w:eastAsia="Times New Roman" w:hAnsi="Cambria Math"/>
            <w:noProof/>
            <w:lang w:val="en-US" w:eastAsia="en-CA"/>
          </w:rPr>
          <m:t>R</m:t>
        </m:r>
      </m:oMath>
      <w:r>
        <w:rPr>
          <w:rFonts w:eastAsia="Times New Roman"/>
          <w:noProof/>
          <w:lang w:val="en-US" w:eastAsia="en-CA"/>
        </w:rPr>
        <w:t xml:space="preserve">, from concert ticket sales at a local venue is calculated as </w:t>
      </w:r>
      <m:oMath>
        <m:r>
          <w:rPr>
            <w:rFonts w:ascii="Cambria Math" w:eastAsia="Times New Roman" w:hAnsi="Cambria Math"/>
            <w:noProof/>
            <w:lang w:val="en-US" w:eastAsia="en-CA"/>
          </w:rPr>
          <m:t>(number of tickets sold)×(price of ticket)</m:t>
        </m:r>
      </m:oMath>
      <w:r>
        <w:rPr>
          <w:rFonts w:eastAsia="Times New Roman"/>
          <w:noProof/>
          <w:lang w:val="en-US" w:eastAsia="en-CA"/>
        </w:rPr>
        <w:t xml:space="preserve">. The current price of a ticket is </w:t>
      </w:r>
      <m:oMath>
        <m:r>
          <w:rPr>
            <w:rFonts w:ascii="Cambria Math" w:eastAsia="Times New Roman" w:hAnsi="Cambria Math"/>
            <w:noProof/>
            <w:lang w:val="en-US" w:eastAsia="en-CA"/>
          </w:rPr>
          <m:t>$20</m:t>
        </m:r>
      </m:oMath>
      <w:r>
        <w:rPr>
          <w:rFonts w:eastAsia="Times New Roman"/>
          <w:noProof/>
          <w:lang w:val="en-US" w:eastAsia="en-CA"/>
        </w:rPr>
        <w:t xml:space="preserve">, and the venue typically sells </w:t>
      </w:r>
      <m:oMath>
        <m:r>
          <w:rPr>
            <w:rFonts w:ascii="Cambria Math" w:eastAsia="Times New Roman" w:hAnsi="Cambria Math"/>
            <w:noProof/>
            <w:lang w:val="en-US" w:eastAsia="en-CA"/>
          </w:rPr>
          <m:t>100</m:t>
        </m:r>
      </m:oMath>
      <w:r>
        <w:rPr>
          <w:rFonts w:eastAsia="Times New Roman"/>
          <w:noProof/>
          <w:lang w:val="en-US" w:eastAsia="en-CA"/>
        </w:rPr>
        <w:t xml:space="preserve"> tickets. For each </w:t>
      </w:r>
      <m:oMath>
        <m:r>
          <w:rPr>
            <w:rFonts w:ascii="Cambria Math" w:eastAsia="Times New Roman" w:hAnsi="Cambria Math"/>
            <w:noProof/>
            <w:lang w:val="en-US" w:eastAsia="en-CA"/>
          </w:rPr>
          <m:t>$1</m:t>
        </m:r>
      </m:oMath>
      <w:r>
        <w:rPr>
          <w:rFonts w:eastAsia="Times New Roman"/>
          <w:noProof/>
          <w:lang w:val="en-US" w:eastAsia="en-CA"/>
        </w:rPr>
        <w:t xml:space="preserve"> decrease in ticket price, </w:t>
      </w:r>
      <m:oMath>
        <m:r>
          <w:rPr>
            <w:rFonts w:ascii="Cambria Math" w:eastAsia="Times New Roman" w:hAnsi="Cambria Math"/>
            <w:noProof/>
            <w:lang w:val="en-US" w:eastAsia="en-CA"/>
          </w:rPr>
          <m:t>10</m:t>
        </m:r>
      </m:oMath>
      <w:r>
        <w:rPr>
          <w:rFonts w:eastAsia="Times New Roman"/>
          <w:noProof/>
          <w:lang w:val="en-US" w:eastAsia="en-CA"/>
        </w:rPr>
        <w:t xml:space="preserve"> more tickets are sold.</w:t>
      </w:r>
    </w:p>
    <w:p w:rsidR="00905381" w:rsidRPr="00905381" w:rsidRDefault="00905381" w:rsidP="00905381">
      <w:pPr>
        <w:pStyle w:val="ListParagraph"/>
      </w:pPr>
    </w:p>
    <w:p w:rsidR="00905381" w:rsidRPr="00905381" w:rsidRDefault="00905381" w:rsidP="00905381">
      <w:pPr>
        <w:pStyle w:val="ListParagraph"/>
        <w:numPr>
          <w:ilvl w:val="1"/>
          <w:numId w:val="9"/>
        </w:numPr>
      </w:pPr>
      <w:r>
        <w:rPr>
          <w:rFonts w:eastAsia="Times New Roman"/>
          <w:noProof/>
          <w:lang w:val="en-US" w:eastAsia="en-CA"/>
        </w:rPr>
        <w:t>Write an equation to model the Revenue.</w:t>
      </w:r>
    </w:p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Pr="00905381" w:rsidRDefault="00905381" w:rsidP="00905381"/>
    <w:p w:rsidR="00905381" w:rsidRPr="00905381" w:rsidRDefault="00905381" w:rsidP="00905381">
      <w:pPr>
        <w:pStyle w:val="ListParagraph"/>
        <w:numPr>
          <w:ilvl w:val="1"/>
          <w:numId w:val="9"/>
        </w:numPr>
      </w:pPr>
      <w:r>
        <w:rPr>
          <w:rFonts w:eastAsia="Times New Roman"/>
          <w:noProof/>
          <w:lang w:eastAsia="en-CA"/>
        </w:rPr>
        <w:t>What is selling price that will maximize the Revenue? Determine the maximum Revenue.</w:t>
      </w:r>
    </w:p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Default="00905381" w:rsidP="00905381"/>
    <w:p w:rsidR="00905381" w:rsidRPr="00905381" w:rsidRDefault="00905381" w:rsidP="00905381"/>
    <w:p w:rsidR="00905381" w:rsidRDefault="00905381" w:rsidP="00905381">
      <w:pPr>
        <w:pStyle w:val="ListParagraph"/>
        <w:numPr>
          <w:ilvl w:val="1"/>
          <w:numId w:val="9"/>
        </w:numPr>
      </w:pPr>
      <w:r>
        <w:rPr>
          <w:rFonts w:eastAsia="Times New Roman"/>
          <w:noProof/>
          <w:lang w:eastAsia="en-CA"/>
        </w:rPr>
        <w:t>Find the selling price of each ticket if the Revenue was $2,090.</w:t>
      </w:r>
    </w:p>
    <w:p w:rsidR="00905381" w:rsidRDefault="00905381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6E4DB4" w:rsidRDefault="006E4DB4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905381" w:rsidRDefault="00905381" w:rsidP="006E4DB4">
      <w:pPr>
        <w:pStyle w:val="ListParagraph"/>
      </w:pPr>
    </w:p>
    <w:p w:rsidR="006E4DB4" w:rsidRDefault="006E4DB4" w:rsidP="00A26943"/>
    <w:p w:rsidR="00A26943" w:rsidRDefault="00A26943" w:rsidP="00A26943"/>
    <w:p w:rsidR="00905381" w:rsidRDefault="006E4DB4" w:rsidP="00B43BA0">
      <w:pPr>
        <w:pStyle w:val="ListParagraph"/>
        <w:ind w:left="0"/>
        <w:rPr>
          <w:rFonts w:ascii="Georgia" w:hAnsi="Georgia"/>
          <w:b/>
          <w:sz w:val="26"/>
          <w:szCs w:val="26"/>
        </w:rPr>
      </w:pPr>
      <w:r w:rsidRPr="006E4DB4">
        <w:rPr>
          <w:rFonts w:ascii="Georgia" w:hAnsi="Georgia"/>
          <w:b/>
          <w:sz w:val="26"/>
          <w:szCs w:val="26"/>
        </w:rPr>
        <w:t>Suggested review</w:t>
      </w:r>
      <w:r w:rsidR="00A26943">
        <w:rPr>
          <w:rFonts w:ascii="Georgia" w:hAnsi="Georgia"/>
          <w:b/>
          <w:sz w:val="26"/>
          <w:szCs w:val="26"/>
        </w:rPr>
        <w:t xml:space="preserve"> </w:t>
      </w:r>
      <w:r w:rsidR="00A26943">
        <w:rPr>
          <w:rFonts w:ascii="Georgia" w:hAnsi="Georgia"/>
          <w:b/>
          <w:sz w:val="22"/>
          <w:szCs w:val="22"/>
        </w:rPr>
        <w:t>from the textbook</w:t>
      </w:r>
      <w:r w:rsidR="00A26943">
        <w:rPr>
          <w:rFonts w:ascii="Georgia" w:hAnsi="Georgia"/>
          <w:b/>
          <w:sz w:val="26"/>
          <w:szCs w:val="26"/>
        </w:rPr>
        <w:t>:</w:t>
      </w:r>
      <w:r w:rsidR="00A26943">
        <w:rPr>
          <w:rFonts w:ascii="Georgia" w:hAnsi="Georgia"/>
          <w:b/>
          <w:sz w:val="26"/>
          <w:szCs w:val="26"/>
        </w:rPr>
        <w:tab/>
      </w:r>
      <w:r w:rsidRPr="006E4DB4">
        <w:rPr>
          <w:rFonts w:ascii="Georgia" w:hAnsi="Georgia"/>
          <w:b/>
          <w:sz w:val="26"/>
          <w:szCs w:val="26"/>
        </w:rPr>
        <w:t>Page 320 #2, 3bc, 15, 16, 17ac, 19ad, 20, 21</w:t>
      </w:r>
    </w:p>
    <w:p w:rsidR="006E4DB4" w:rsidRDefault="008A4E9A" w:rsidP="006E4DB4">
      <w:pPr>
        <w:pStyle w:val="ListParagraph"/>
        <w:ind w:left="0"/>
      </w:pPr>
      <w:r>
        <w:lastRenderedPageBreak/>
        <w:pict>
          <v:shape id="_x0000_i1056" type="#_x0000_t136" style="width:464.45pt;height:34pt" fillcolor="#06c" strokecolor="#9cf" strokeweight="1.5pt">
            <v:shadow on="t" color="#900"/>
            <v:textpath style="font-family:&quot;Impact&quot;;v-text-kern:t" trim="t" fitpath="t" string="Unit 7/8: Trigonometry"/>
          </v:shape>
        </w:pict>
      </w:r>
    </w:p>
    <w:p w:rsidR="00905381" w:rsidRDefault="00905381" w:rsidP="006E4DB4">
      <w:pPr>
        <w:pStyle w:val="ListParagraph"/>
        <w:ind w:left="0"/>
      </w:pPr>
    </w:p>
    <w:p w:rsidR="00905381" w:rsidRDefault="00905381" w:rsidP="00905381">
      <w:pPr>
        <w:jc w:val="both"/>
        <w:rPr>
          <w:rFonts w:ascii="Georgia" w:hAnsi="Georgia"/>
          <w:sz w:val="22"/>
          <w:szCs w:val="22"/>
        </w:rPr>
      </w:pPr>
      <w:r>
        <w:rPr>
          <w:rFonts w:ascii="Georgia" w:hAnsi="Georgia"/>
          <w:sz w:val="22"/>
          <w:szCs w:val="22"/>
        </w:rPr>
        <w:t>Topics:</w:t>
      </w:r>
    </w:p>
    <w:p w:rsidR="00905381" w:rsidRPr="008D4C16" w:rsidRDefault="00905381" w:rsidP="00905381">
      <w:pPr>
        <w:numPr>
          <w:ilvl w:val="0"/>
          <w:numId w:val="25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Similar triangles</w:t>
      </w:r>
    </w:p>
    <w:p w:rsidR="00905381" w:rsidRPr="008D4C16" w:rsidRDefault="00905381" w:rsidP="00905381">
      <w:pPr>
        <w:numPr>
          <w:ilvl w:val="0"/>
          <w:numId w:val="25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 xml:space="preserve">The </w:t>
      </w:r>
      <w:r>
        <w:rPr>
          <w:rFonts w:ascii="Georgia" w:hAnsi="Georgia"/>
          <w:sz w:val="22"/>
          <w:szCs w:val="22"/>
        </w:rPr>
        <w:t>T</w:t>
      </w:r>
      <w:r w:rsidRPr="008D4C16">
        <w:rPr>
          <w:rFonts w:ascii="Georgia" w:hAnsi="Georgia"/>
          <w:sz w:val="22"/>
          <w:szCs w:val="22"/>
        </w:rPr>
        <w:t>angent</w:t>
      </w:r>
      <w:r>
        <w:rPr>
          <w:rFonts w:ascii="Georgia" w:hAnsi="Georgia"/>
          <w:sz w:val="22"/>
          <w:szCs w:val="22"/>
        </w:rPr>
        <w:t xml:space="preserve">, </w:t>
      </w:r>
      <w:r w:rsidRPr="008D4C16">
        <w:rPr>
          <w:rFonts w:ascii="Georgia" w:hAnsi="Georgia"/>
          <w:sz w:val="22"/>
          <w:szCs w:val="22"/>
        </w:rPr>
        <w:t>Sine and cosine ratios</w:t>
      </w:r>
    </w:p>
    <w:p w:rsidR="00905381" w:rsidRPr="008D4C16" w:rsidRDefault="00905381" w:rsidP="00905381">
      <w:pPr>
        <w:numPr>
          <w:ilvl w:val="0"/>
          <w:numId w:val="25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Solving problems using two right triangles</w:t>
      </w:r>
    </w:p>
    <w:p w:rsidR="00905381" w:rsidRPr="008D4C16" w:rsidRDefault="00905381" w:rsidP="00905381">
      <w:pPr>
        <w:numPr>
          <w:ilvl w:val="0"/>
          <w:numId w:val="25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The sine law</w:t>
      </w:r>
    </w:p>
    <w:p w:rsidR="00905381" w:rsidRDefault="00905381" w:rsidP="00905381">
      <w:pPr>
        <w:numPr>
          <w:ilvl w:val="0"/>
          <w:numId w:val="25"/>
        </w:numPr>
        <w:jc w:val="both"/>
        <w:rPr>
          <w:rFonts w:ascii="Georgia" w:hAnsi="Georgia"/>
          <w:sz w:val="22"/>
          <w:szCs w:val="22"/>
        </w:rPr>
      </w:pPr>
      <w:r w:rsidRPr="008D4C16">
        <w:rPr>
          <w:rFonts w:ascii="Georgia" w:hAnsi="Georgia"/>
          <w:sz w:val="22"/>
          <w:szCs w:val="22"/>
        </w:rPr>
        <w:t>The cosine law</w:t>
      </w:r>
    </w:p>
    <w:p w:rsidR="00246603" w:rsidRPr="008D4C16" w:rsidRDefault="00246603" w:rsidP="00246603">
      <w:pPr>
        <w:ind w:left="1440"/>
        <w:jc w:val="both"/>
        <w:rPr>
          <w:rFonts w:ascii="Georgia" w:hAnsi="Georgia"/>
          <w:sz w:val="22"/>
          <w:szCs w:val="22"/>
        </w:rPr>
      </w:pPr>
    </w:p>
    <w:p w:rsidR="00246603" w:rsidRDefault="00246603" w:rsidP="00246603">
      <w:pPr>
        <w:jc w:val="center"/>
        <w:rPr>
          <w:szCs w:val="28"/>
        </w:rPr>
      </w:pPr>
    </w:p>
    <w:p w:rsidR="00246603" w:rsidRDefault="00246603" w:rsidP="00246603">
      <w:pPr>
        <w:pStyle w:val="81"/>
        <w:widowControl/>
        <w:numPr>
          <w:ilvl w:val="0"/>
          <w:numId w:val="28"/>
        </w:numPr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jc w:val="left"/>
      </w:pPr>
      <w:r>
        <w:t>Determin</w:t>
      </w:r>
      <w:r w:rsidR="00B43BA0">
        <w:t>e the length of the indicated side to the nearest tenth and the angle to the nearest degree</w:t>
      </w:r>
      <w:r>
        <w:t xml:space="preserve">.  </w:t>
      </w:r>
    </w:p>
    <w:p w:rsidR="00246603" w:rsidRDefault="002D1624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4CA37C36" wp14:editId="36E1022D">
            <wp:simplePos x="0" y="0"/>
            <wp:positionH relativeFrom="column">
              <wp:posOffset>5738495</wp:posOffset>
            </wp:positionH>
            <wp:positionV relativeFrom="paragraph">
              <wp:posOffset>82550</wp:posOffset>
            </wp:positionV>
            <wp:extent cx="1217295" cy="1748155"/>
            <wp:effectExtent l="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AD9CCDC" wp14:editId="3094C467">
                <wp:simplePos x="0" y="0"/>
                <wp:positionH relativeFrom="column">
                  <wp:posOffset>3009265</wp:posOffset>
                </wp:positionH>
                <wp:positionV relativeFrom="paragraph">
                  <wp:posOffset>79375</wp:posOffset>
                </wp:positionV>
                <wp:extent cx="1768475" cy="2110105"/>
                <wp:effectExtent l="0" t="0" r="3175" b="4445"/>
                <wp:wrapNone/>
                <wp:docPr id="96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8475" cy="2110105"/>
                          <a:chOff x="7012" y="9486"/>
                          <a:chExt cx="3411" cy="3947"/>
                        </a:xfrm>
                      </wpg:grpSpPr>
                      <wps:wsp>
                        <wps:cNvPr id="97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9887" y="12784"/>
                            <a:ext cx="536" cy="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AutoShape 23"/>
                        <wps:cNvSpPr>
                          <a:spLocks noChangeArrowheads="1"/>
                        </wps:cNvSpPr>
                        <wps:spPr bwMode="auto">
                          <a:xfrm>
                            <a:off x="7756" y="9931"/>
                            <a:ext cx="2252" cy="3008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7756" y="12789"/>
                            <a:ext cx="214" cy="1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7434" y="12789"/>
                            <a:ext cx="536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 w:rsidRPr="007F0A2E">
                                <w:rPr>
                                  <w:rFonts w:ascii="Tahoma" w:hAnsi="Tahoma" w:cs="Tahom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7538" y="9486"/>
                            <a:ext cx="536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012" y="11535"/>
                            <a:ext cx="95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</w:rPr>
                                <w:t>11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7667" y="10604"/>
                            <a:ext cx="969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3575A5" w:rsidRDefault="00246603" w:rsidP="00246603">
                              <w:r w:rsidRPr="007F0A2E">
                                <w:rPr>
                                  <w:sz w:val="32"/>
                                  <w:szCs w:val="32"/>
                                </w:rPr>
                                <w:t>θ</w:t>
                              </w:r>
                              <w:r>
                                <w:rPr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t xml:space="preserve">= </w:t>
                              </w:r>
                              <w:r w:rsidRPr="003575A5">
                                <w:rPr>
                                  <w:sz w:val="32"/>
                                  <w:szCs w:val="32"/>
                                </w:rPr>
                                <w:t>?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9043" y="11384"/>
                            <a:ext cx="1179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</w:rPr>
                                <w:t>17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" o:spid="_x0000_s1028" style="position:absolute;left:0;text-align:left;margin-left:236.95pt;margin-top:6.25pt;width:139.25pt;height:166.15pt;z-index:251664384" coordorigin="7012,9486" coordsize="3411,39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">
                <v:shape id="Text Box 22" o:spid="_x0000_s1029" type="#_x0000_t202" style="position:absolute;left:9887;top:12784;width:536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>
                          <w:rPr>
                            <w:rFonts w:ascii="Tahoma" w:hAnsi="Tahoma" w:cs="Tahoma"/>
                          </w:rPr>
                          <w:t>B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3" o:spid="_x0000_s1030" type="#_x0000_t6" style="position:absolute;left:7756;top:9931;width:2252;height:3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HrRb8A&#10;AADbAAAADwAAAGRycy9kb3ducmV2LnhtbERPzYrCMBC+C75DmAUvoqkKRbtGEUERD6LVBxia2bZs&#10;MylNbOvbm4Pg8eP7X297U4mWGldaVjCbRiCIM6tLzhU87ofJEoTzyBory6TgRQ62m+FgjYm2Hd+o&#10;TX0uQgi7BBUU3teJlC4ryKCb2po4cH+2MegDbHKpG+xCuKnkPIpiabDk0FBgTfuCsv/0aRTgLB7H&#10;l9XhddU6PS7o3JXHtlNq9NPvfkF46v1X/HGftIJVGBu+hB8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setFvwAAANsAAAAPAAAAAAAAAAAAAAAAAJgCAABkcnMvZG93bnJl&#10;di54bWxQSwUGAAAAAAQABAD1AAAAhAMAAAAA&#10;"/>
                <v:rect id="Rectangle 24" o:spid="_x0000_s1031" style="position:absolute;left:7756;top:12789;width:214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bnWcIA&#10;AADbAAAADwAAAGRycy9kb3ducmV2LnhtbESPQYvCMBSE7wv+h/AEb2uqgtiuUURR9Kj14u3ZvG27&#10;27yUJmr11xtB8DjMzDfMdN6aSlypcaVlBYN+BII4s7rkXMExXX9PQDiPrLGyTAru5GA+63xNMdH2&#10;xnu6HnwuAoRdggoK7+tESpcVZND1bU0cvF/bGPRBNrnUDd4C3FRyGEVjabDksFBgTcuCsv/DxSg4&#10;l8MjPvbpJjLxeuR3bfp3Oa2U6nXbxQ8IT63/hN/trVYQx/D6En6A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RudZwgAAANsAAAAPAAAAAAAAAAAAAAAAAJgCAABkcnMvZG93&#10;bnJldi54bWxQSwUGAAAAAAQABAD1AAAAhwMAAAAA&#10;"/>
                <v:shape id="Text Box 25" o:spid="_x0000_s1032" type="#_x0000_t202" style="position:absolute;left:7434;top:12789;width:536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 w:rsidRPr="007F0A2E">
                          <w:rPr>
                            <w:rFonts w:ascii="Tahoma" w:hAnsi="Tahoma" w:cs="Tahoma"/>
                          </w:rPr>
                          <w:t>A</w:t>
                        </w:r>
                      </w:p>
                    </w:txbxContent>
                  </v:textbox>
                </v:shape>
                <v:shape id="Text Box 26" o:spid="_x0000_s1033" type="#_x0000_t202" style="position:absolute;left:7538;top:9486;width:536;height: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>
                          <w:rPr>
                            <w:rFonts w:ascii="Tahoma" w:hAnsi="Tahoma" w:cs="Tahoma"/>
                          </w:rPr>
                          <w:t>C</w:t>
                        </w:r>
                      </w:p>
                    </w:txbxContent>
                  </v:textbox>
                </v:shape>
                <v:shape id="Text Box 27" o:spid="_x0000_s1034" type="#_x0000_t202" style="position:absolute;left:7012;top:11535;width:958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>
                          <w:rPr>
                            <w:rFonts w:ascii="Tahoma" w:hAnsi="Tahoma" w:cs="Tahoma"/>
                          </w:rPr>
                          <w:t>11cm</w:t>
                        </w:r>
                      </w:p>
                    </w:txbxContent>
                  </v:textbox>
                </v:shape>
                <v:shape id="Text Box 28" o:spid="_x0000_s1035" type="#_x0000_t202" style="position:absolute;left:7667;top:10604;width:969;height: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246603" w:rsidRPr="003575A5" w:rsidRDefault="00246603" w:rsidP="00246603">
                        <w:r w:rsidRPr="007F0A2E">
                          <w:rPr>
                            <w:sz w:val="32"/>
                            <w:szCs w:val="32"/>
                          </w:rPr>
                          <w:t>θ</w:t>
                        </w:r>
                        <w:r>
                          <w:rPr>
                            <w:sz w:val="32"/>
                            <w:szCs w:val="32"/>
                          </w:rPr>
                          <w:t xml:space="preserve"> </w:t>
                        </w:r>
                        <w:proofErr w:type="gramStart"/>
                        <w:r>
                          <w:t xml:space="preserve">= </w:t>
                        </w:r>
                        <w:r w:rsidRPr="003575A5">
                          <w:rPr>
                            <w:sz w:val="32"/>
                            <w:szCs w:val="32"/>
                          </w:rPr>
                          <w:t>?</w:t>
                        </w:r>
                        <w:proofErr w:type="gramEnd"/>
                      </w:p>
                    </w:txbxContent>
                  </v:textbox>
                </v:shape>
                <v:shape id="Text Box 29" o:spid="_x0000_s1036" type="#_x0000_t202" style="position:absolute;left:9043;top:11384;width:1179;height: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>
                          <w:rPr>
                            <w:rFonts w:ascii="Tahoma" w:hAnsi="Tahoma" w:cs="Tahoma"/>
                          </w:rPr>
                          <w:t>17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46603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C8B015C" wp14:editId="4BBFEAE8">
                <wp:simplePos x="0" y="0"/>
                <wp:positionH relativeFrom="column">
                  <wp:posOffset>129371</wp:posOffset>
                </wp:positionH>
                <wp:positionV relativeFrom="paragraph">
                  <wp:posOffset>59293</wp:posOffset>
                </wp:positionV>
                <wp:extent cx="2034540" cy="1370965"/>
                <wp:effectExtent l="0" t="0" r="0" b="635"/>
                <wp:wrapNone/>
                <wp:docPr id="87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4540" cy="1370965"/>
                          <a:chOff x="1876" y="9719"/>
                          <a:chExt cx="4393" cy="2704"/>
                        </a:xfrm>
                      </wpg:grpSpPr>
                      <wps:wsp>
                        <wps:cNvPr id="8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955" y="11919"/>
                            <a:ext cx="5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AutoShape 1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3103" y="9432"/>
                            <a:ext cx="1792" cy="340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2296" y="10239"/>
                            <a:ext cx="227" cy="1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876" y="9897"/>
                            <a:ext cx="647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 w:rsidRPr="007F0A2E">
                                <w:rPr>
                                  <w:rFonts w:ascii="Tahoma" w:hAnsi="Tahoma" w:cs="Tahom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701" y="10068"/>
                            <a:ext cx="5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3423" y="9719"/>
                            <a:ext cx="1013" cy="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</w:rPr>
                                <w:t>b=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180" y="11304"/>
                            <a:ext cx="910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</w:rPr>
                                <w:t>33</w:t>
                              </w:r>
                              <w:r w:rsidRPr="007F0A2E">
                                <w:rPr>
                                  <w:rFonts w:ascii="Tahoma" w:hAnsi="Tahoma" w:cs="Tahoma"/>
                                  <w:b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771" y="11079"/>
                            <a:ext cx="102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Pr="007F0A2E" w:rsidRDefault="00246603" w:rsidP="00246603">
                              <w:pPr>
                                <w:rPr>
                                  <w:rFonts w:ascii="Tahoma" w:hAnsi="Tahoma" w:cs="Tahoma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</w:rPr>
                                <w:t>19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" o:spid="_x0000_s1037" style="position:absolute;left:0;text-align:left;margin-left:10.2pt;margin-top:4.65pt;width:160.2pt;height:107.95pt;z-index:251663360" coordorigin="1876,9719" coordsize="4393,2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">
                <v:shape id="Text Box 13" o:spid="_x0000_s1038" type="#_x0000_t202" style="position:absolute;left:1955;top:11919;width:5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>
                          <w:rPr>
                            <w:rFonts w:ascii="Tahoma" w:hAnsi="Tahoma" w:cs="Tahoma"/>
                          </w:rPr>
                          <w:t>B</w:t>
                        </w:r>
                      </w:p>
                    </w:txbxContent>
                  </v:textbox>
                </v:shape>
                <v:shape id="AutoShape 14" o:spid="_x0000_s1039" type="#_x0000_t6" style="position:absolute;left:3103;top:9432;width:1792;height:340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u7iMYA&#10;AADbAAAADwAAAGRycy9kb3ducmV2LnhtbESPQWvCQBSE7wX/w/KEXkrdtIjG1FWKRVDw0liF3h7Z&#10;ZxLMvk13V037611B6HGYmW+Y6bwzjTiT87VlBS+DBARxYXXNpYKv7fI5BeEDssbGMin4JQ/zWe9h&#10;ipm2F/6kcx5KESHsM1RQhdBmUvqiIoN+YFvi6B2sMxiidKXUDi8Rbhr5miQjabDmuFBhS4uKimN+&#10;MgrKfL35WHTjzdO+wL8f973j9XCn1GO/e38DEagL/+F7e6UVpBO4fYk/QM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u7iMYAAADbAAAADwAAAAAAAAAAAAAAAACYAgAAZHJz&#10;L2Rvd25yZXYueG1sUEsFBgAAAAAEAAQA9QAAAIsDAAAAAA==&#10;"/>
                <v:rect id="Rectangle 15" o:spid="_x0000_s1040" style="position:absolute;left:2296;top:10239;width:227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xOxL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WB+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fE7EvwAAANsAAAAPAAAAAAAAAAAAAAAAAJgCAABkcnMvZG93bnJl&#10;di54bWxQSwUGAAAAAAQABAD1AAAAhAMAAAAA&#10;"/>
                <v:shape id="Text Box 16" o:spid="_x0000_s1041" type="#_x0000_t202" style="position:absolute;left:1876;top:9897;width:647;height: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 w:rsidRPr="007F0A2E">
                          <w:rPr>
                            <w:rFonts w:ascii="Tahoma" w:hAnsi="Tahoma" w:cs="Tahoma"/>
                          </w:rPr>
                          <w:t>A</w:t>
                        </w:r>
                      </w:p>
                    </w:txbxContent>
                  </v:textbox>
                </v:shape>
                <v:shape id="Text Box 17" o:spid="_x0000_s1042" type="#_x0000_t202" style="position:absolute;left:5701;top:10068;width:5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>
                          <w:rPr>
                            <w:rFonts w:ascii="Tahoma" w:hAnsi="Tahoma" w:cs="Tahoma"/>
                          </w:rPr>
                          <w:t>C</w:t>
                        </w:r>
                      </w:p>
                    </w:txbxContent>
                  </v:textbox>
                </v:shape>
                <v:shape id="Text Box 18" o:spid="_x0000_s1043" type="#_x0000_t202" style="position:absolute;left:3423;top:9719;width:1013;height:6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>
                          <w:rPr>
                            <w:rFonts w:ascii="Tahoma" w:hAnsi="Tahoma" w:cs="Tahoma"/>
                          </w:rPr>
                          <w:t>b=?</w:t>
                        </w:r>
                      </w:p>
                    </w:txbxContent>
                  </v:textbox>
                </v:shape>
                <v:shape id="Text Box 19" o:spid="_x0000_s1044" type="#_x0000_t202" style="position:absolute;left:2180;top:11304;width:910;height: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>
                          <w:rPr>
                            <w:rFonts w:ascii="Tahoma" w:hAnsi="Tahoma" w:cs="Tahoma"/>
                          </w:rPr>
                          <w:t>33</w:t>
                        </w:r>
                        <w:r w:rsidRPr="007F0A2E">
                          <w:rPr>
                            <w:rFonts w:ascii="Tahoma" w:hAnsi="Tahoma" w:cs="Tahoma"/>
                            <w:b/>
                          </w:rPr>
                          <w:t>°</w:t>
                        </w:r>
                      </w:p>
                    </w:txbxContent>
                  </v:textbox>
                </v:shape>
                <v:shape id="Text Box 20" o:spid="_x0000_s1045" type="#_x0000_t202" style="position:absolute;left:3771;top:11079;width:1022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246603" w:rsidRPr="007F0A2E" w:rsidRDefault="00246603" w:rsidP="00246603">
                        <w:pPr>
                          <w:rPr>
                            <w:rFonts w:ascii="Tahoma" w:hAnsi="Tahoma" w:cs="Tahoma"/>
                          </w:rPr>
                        </w:pPr>
                        <w:r>
                          <w:rPr>
                            <w:rFonts w:ascii="Tahoma" w:hAnsi="Tahoma" w:cs="Tahoma"/>
                          </w:rPr>
                          <w:t>19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46603" w:rsidRDefault="00B43BA0" w:rsidP="00B43BA0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  <w:proofErr w:type="gramStart"/>
      <w:r>
        <w:t>a</w:t>
      </w:r>
      <w:proofErr w:type="gramEnd"/>
      <w:r>
        <w:t xml:space="preserve">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46603">
        <w:t xml:space="preserve">b.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>.</w:t>
      </w:r>
    </w:p>
    <w:p w:rsidR="00246603" w:rsidRDefault="00DD1707" w:rsidP="00B43BA0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D5695EA" wp14:editId="3DC2082D">
                <wp:simplePos x="0" y="0"/>
                <wp:positionH relativeFrom="column">
                  <wp:posOffset>5219700</wp:posOffset>
                </wp:positionH>
                <wp:positionV relativeFrom="paragraph">
                  <wp:posOffset>2540</wp:posOffset>
                </wp:positionV>
                <wp:extent cx="0" cy="2620010"/>
                <wp:effectExtent l="0" t="0" r="19050" b="27940"/>
                <wp:wrapNone/>
                <wp:docPr id="106" name="Straight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200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6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1pt,.2pt" to="411pt,20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" strokecolor="#4579b8 [3044]"/>
            </w:pict>
          </mc:Fallback>
        </mc:AlternateContent>
      </w:r>
      <w:r w:rsidR="00B43BA0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3CFA511" wp14:editId="2FFC7895">
                <wp:simplePos x="0" y="0"/>
                <wp:positionH relativeFrom="column">
                  <wp:posOffset>2508599</wp:posOffset>
                </wp:positionH>
                <wp:positionV relativeFrom="paragraph">
                  <wp:posOffset>64257</wp:posOffset>
                </wp:positionV>
                <wp:extent cx="0" cy="2620417"/>
                <wp:effectExtent l="0" t="0" r="19050" b="27940"/>
                <wp:wrapNone/>
                <wp:docPr id="105" name="Straight Connector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204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5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7.55pt,5.05pt" to="197.55pt,2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" strokecolor="#4579b8 [3044]"/>
            </w:pict>
          </mc:Fallback>
        </mc:AlternateContent>
      </w: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B43BA0" w:rsidRDefault="00B43BA0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B43BA0" w:rsidRDefault="00B43BA0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B43BA0" w:rsidRDefault="00B43BA0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B43BA0" w:rsidRDefault="00B43BA0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B43BA0" w:rsidRDefault="00B43BA0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B43BA0" w:rsidP="00B43BA0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FE26F6B" wp14:editId="7CD90CA5">
                <wp:simplePos x="0" y="0"/>
                <wp:positionH relativeFrom="column">
                  <wp:posOffset>3270885</wp:posOffset>
                </wp:positionH>
                <wp:positionV relativeFrom="paragraph">
                  <wp:posOffset>179705</wp:posOffset>
                </wp:positionV>
                <wp:extent cx="0" cy="2620010"/>
                <wp:effectExtent l="0" t="0" r="19050" b="27940"/>
                <wp:wrapNone/>
                <wp:docPr id="107" name="Straight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6200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7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7.55pt,14.15pt" to="257.55pt,2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" strokecolor="#4579b8 [3044]"/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66432" behindDoc="1" locked="0" layoutInCell="1" allowOverlap="1" wp14:anchorId="03AACC31" wp14:editId="4A682208">
                <wp:simplePos x="0" y="0"/>
                <wp:positionH relativeFrom="column">
                  <wp:posOffset>4131945</wp:posOffset>
                </wp:positionH>
                <wp:positionV relativeFrom="paragraph">
                  <wp:posOffset>113030</wp:posOffset>
                </wp:positionV>
                <wp:extent cx="1803400" cy="1608455"/>
                <wp:effectExtent l="0" t="0" r="6350" b="0"/>
                <wp:wrapNone/>
                <wp:docPr id="82" name="Canvas 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2" name="Line 52"/>
                        <wps:cNvCnPr/>
                        <wps:spPr bwMode="auto">
                          <a:xfrm flipH="1">
                            <a:off x="149225" y="245110"/>
                            <a:ext cx="1082040" cy="972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53"/>
                        <wps:cNvCnPr/>
                        <wps:spPr bwMode="auto">
                          <a:xfrm>
                            <a:off x="149225" y="1217295"/>
                            <a:ext cx="144272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54"/>
                        <wps:cNvCnPr/>
                        <wps:spPr bwMode="auto">
                          <a:xfrm>
                            <a:off x="1231265" y="245110"/>
                            <a:ext cx="360680" cy="972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65" name="Group 55"/>
                        <wpg:cNvGrpSpPr>
                          <a:grpSpLocks/>
                        </wpg:cNvGrpSpPr>
                        <wpg:grpSpPr bwMode="auto">
                          <a:xfrm>
                            <a:off x="1082040" y="387350"/>
                            <a:ext cx="203835" cy="186690"/>
                            <a:chOff x="1704" y="610"/>
                            <a:chExt cx="321" cy="294"/>
                          </a:xfrm>
                        </wpg:grpSpPr>
                        <wps:wsp>
                          <wps:cNvPr id="66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4" y="610"/>
                              <a:ext cx="267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6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7" name="Rectangle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610"/>
                              <a:ext cx="96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Symbol" w:hAnsi="Symbol" w:cs="Symbol"/>
                                    <w:color w:val="000000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68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1483360" y="652780"/>
                            <a:ext cx="342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proofErr w:type="spellStart"/>
                              <w:proofErr w:type="gramStart"/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69" name="Group 59"/>
                        <wpg:cNvGrpSpPr>
                          <a:grpSpLocks/>
                        </wpg:cNvGrpSpPr>
                        <wpg:grpSpPr bwMode="auto">
                          <a:xfrm>
                            <a:off x="319405" y="1074420"/>
                            <a:ext cx="203835" cy="186690"/>
                            <a:chOff x="503" y="1692"/>
                            <a:chExt cx="321" cy="294"/>
                          </a:xfrm>
                        </wpg:grpSpPr>
                        <wps:wsp>
                          <wps:cNvPr id="70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3" y="1692"/>
                              <a:ext cx="241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Pr="000333BE" w:rsidRDefault="00246603" w:rsidP="00246603">
                                <w:r>
                                  <w:t>47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71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8" y="1692"/>
                              <a:ext cx="96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Symbol" w:hAnsi="Symbol" w:cs="Symbol"/>
                                    <w:color w:val="000000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72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932180" y="1257935"/>
                            <a:ext cx="2882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9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73" name="Group 63"/>
                        <wpg:cNvGrpSpPr>
                          <a:grpSpLocks/>
                        </wpg:cNvGrpSpPr>
                        <wpg:grpSpPr bwMode="auto">
                          <a:xfrm>
                            <a:off x="1177290" y="67945"/>
                            <a:ext cx="102235" cy="183515"/>
                            <a:chOff x="1854" y="107"/>
                            <a:chExt cx="161" cy="289"/>
                          </a:xfrm>
                        </wpg:grpSpPr>
                        <wps:wsp>
                          <wps:cNvPr id="74" name="Oval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18" y="364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Rectangle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4" y="107"/>
                              <a:ext cx="161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76" name="Group 66"/>
                        <wpg:cNvGrpSpPr>
                          <a:grpSpLocks/>
                        </wpg:cNvGrpSpPr>
                        <wpg:grpSpPr bwMode="auto">
                          <a:xfrm>
                            <a:off x="67310" y="1176655"/>
                            <a:ext cx="88900" cy="175260"/>
                            <a:chOff x="106" y="1853"/>
                            <a:chExt cx="140" cy="276"/>
                          </a:xfrm>
                        </wpg:grpSpPr>
                        <wps:wsp>
                          <wps:cNvPr id="77" name="Oval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" y="189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" y="1853"/>
                              <a:ext cx="67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79" name="Group 69"/>
                        <wpg:cNvGrpSpPr>
                          <a:grpSpLocks/>
                        </wpg:cNvGrpSpPr>
                        <wpg:grpSpPr bwMode="auto">
                          <a:xfrm>
                            <a:off x="1578610" y="1156335"/>
                            <a:ext cx="173355" cy="175260"/>
                            <a:chOff x="2486" y="1821"/>
                            <a:chExt cx="273" cy="276"/>
                          </a:xfrm>
                        </wpg:grpSpPr>
                        <wps:wsp>
                          <wps:cNvPr id="80" name="Oval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6" y="189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72" y="1821"/>
                              <a:ext cx="187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82" o:spid="_x0000_s1046" editas="canvas" style="position:absolute;left:0;text-align:left;margin-left:325.35pt;margin-top:8.9pt;width:142pt;height:126.65pt;z-index:-251650048" coordsize="18034,16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">
                <v:shape id="_x0000_s1047" type="#_x0000_t75" style="position:absolute;width:18034;height:16084;visibility:visible;mso-wrap-style:square">
                  <v:fill o:detectmouseclick="t"/>
                  <v:path o:connecttype="none"/>
                </v:shape>
                <v:line id="Line 52" o:spid="_x0000_s1048" style="position:absolute;flip:x;visibility:visible;mso-wrap-style:square" from="1492,2451" to="12312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LQtMUAAADbAAAADwAAAGRycy9kb3ducmV2LnhtbESPT2sCMRTE7wW/Q3iF3mq2gn+6NYoI&#10;SqF40G2hx8fmuVl287IkUbd+eiMIPQ4z8xtmvuxtK87kQ+1YwdswA0FcOl1zpeC72LzOQISIrLF1&#10;TAr+KMByMXiaY67dhfd0PsRKJAiHHBWYGLtcylAashiGriNO3tF5izFJX0nt8ZLgtpWjLJtIizWn&#10;BYMdrQ2VzeFkFVzxvfk6GrP9KcbF73W78009myr18tyvPkBE6uN/+NH+1AomI7h/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LQtMUAAADbAAAADwAAAAAAAAAA&#10;AAAAAAChAgAAZHJzL2Rvd25yZXYueG1sUEsFBgAAAAAEAAQA+QAAAJMDAAAAAA==&#10;" strokecolor="navy" strokeweight=".55pt"/>
                <v:line id="Line 53" o:spid="_x0000_s1049" style="position:absolute;visibility:visible;mso-wrap-style:square" from="1492,12172" to="15919,12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/bYMUAAADbAAAADwAAAGRycy9kb3ducmV2LnhtbESPQWvCQBSE74X+h+UVvJlNrUhNXUWF&#10;gp6kaYt4e+6+JqnZtyG7avTXdwWhx2FmvmEms87W4kStrxwreE5SEMTamYoLBV+f7/1XED4gG6wd&#10;k4ILeZhNHx8mmBl35g865aEQEcI+QwVlCE0mpdclWfSJa4ij9+NaiyHKtpCmxXOE21oO0nQkLVYc&#10;F0psaFmSPuRHq2CzHuTbcN0t8DhefO+Huf69zrVSvadu/gYiUBf+w/f2yigYvcDtS/wBc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/bYMUAAADbAAAADwAAAAAAAAAA&#10;AAAAAAChAgAAZHJzL2Rvd25yZXYueG1sUEsFBgAAAAAEAAQA+QAAAJMDAAAAAA==&#10;" strokecolor="navy" strokeweight=".55pt"/>
                <v:line id="Line 54" o:spid="_x0000_s1050" style="position:absolute;visibility:visible;mso-wrap-style:square" from="12312,2451" to="15919,12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ZDFMUAAADbAAAADwAAAGRycy9kb3ducmV2LnhtbESPQWvCQBSE7wX/w/KE3nSjSLCpq6hQ&#10;aE+lsSK9ve6+JtHs25BdTeqv7wpCj8PMfMMsVr2txYVaXzlWMBknIIi1MxUXCj53L6M5CB+QDdaO&#10;ScEveVgtBw8LzIzr+IMueShEhLDPUEEZQpNJ6XVJFv3YNcTR+3GtxRBlW0jTYhfhtpbTJEmlxYrj&#10;QokNbUvSp/xsFby/TfNDuH5t8Py02X/Pcn28rrVSj8N+/QwiUB/+w/f2q1GQzuD2Jf4A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+ZDFMUAAADbAAAADwAAAAAAAAAA&#10;AAAAAAChAgAAZHJzL2Rvd25yZXYueG1sUEsFBgAAAAAEAAQA+QAAAJMDAAAAAA==&#10;" strokecolor="navy" strokeweight=".55pt"/>
                <v:group id="Group 55" o:spid="_x0000_s1051" style="position:absolute;left:10820;top:3873;width:2038;height:1867" coordorigin="1704,610" coordsize="321,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<v:rect id="Rectangle 56" o:spid="_x0000_s1052" style="position:absolute;left:1704;top:610;width:267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EMAA&#10;AADb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/h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VYE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62</w:t>
                          </w:r>
                        </w:p>
                      </w:txbxContent>
                    </v:textbox>
                  </v:rect>
                  <v:rect id="Rectangle 57" o:spid="_x0000_s1053" style="position:absolute;left:1929;top:610;width:96;height:2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n9i8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n9i8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Symbol" w:hAnsi="Symbol" w:cs="Symbol"/>
                              <w:color w:val="000000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  <v:rect id="Rectangle 58" o:spid="_x0000_s1054" style="position:absolute;left:14833;top:6527;width:343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Zp+b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o1N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kZp+b0AAADbAAAADwAAAAAAAAAAAAAAAACYAgAAZHJzL2Rvd25yZXYu&#10;eG1sUEsFBgAAAAAEAAQA9QAAAIIDAAAAAA==&#10;" filled="f" stroked="f">
                  <v:textbox style="mso-fit-shape-to-text:t" inset="0,0,0,0">
                    <w:txbxContent>
                      <w:p w:rsidR="00246603" w:rsidRDefault="00246603" w:rsidP="00246603">
                        <w:proofErr w:type="spellStart"/>
                        <w:proofErr w:type="gramStart"/>
                        <w:r>
                          <w:rPr>
                            <w:rFonts w:ascii="Arial" w:hAnsi="Arial" w:cs="Arial"/>
                            <w:color w:val="000000"/>
                          </w:rP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rect>
                <v:group id="Group 59" o:spid="_x0000_s1055" style="position:absolute;left:3194;top:10744;width:2038;height:1867" coordorigin="503,1692" coordsize="321,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<v:rect id="Rectangle 60" o:spid="_x0000_s1056" style="position:absolute;left:503;top:1692;width:241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nzIr8A&#10;AADbAAAADwAAAGRycy9kb3ducmV2LnhtbERPS2rDMBDdF3IHMYXsarlepMG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6fMivwAAANsAAAAPAAAAAAAAAAAAAAAAAJgCAABkcnMvZG93bnJl&#10;di54bWxQSwUGAAAAAAQABAD1AAAAhAMAAAAA&#10;" filled="f" stroked="f">
                    <v:textbox style="mso-fit-shape-to-text:t" inset="0,0,0,0">
                      <w:txbxContent>
                        <w:p w:rsidR="00246603" w:rsidRPr="000333BE" w:rsidRDefault="00246603" w:rsidP="00246603">
                          <w:r>
                            <w:t>47</w:t>
                          </w:r>
                        </w:p>
                      </w:txbxContent>
                    </v:textbox>
                  </v:rect>
                  <v:rect id="Rectangle 61" o:spid="_x0000_s1057" style="position:absolute;left:728;top:1692;width:96;height:2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VWucAA&#10;AADbAAAADwAAAGRycy9kb3ducmV2LnhtbESPzYoCMRCE7wu+Q2jB25rRw66MRhFB0MWLow/QTHp+&#10;MOkMSXTGtzeCsMeiqr6iVpvBGvEgH1rHCmbTDARx6XTLtYLrZf+9ABEiskbjmBQ8KcBmPfpaYa5d&#10;z2d6FLEWCcIhRwVNjF0uZSgbshimriNOXuW8xZikr6X22Ce4NXKeZT/SYstpocGOdg2Vt+JuFchL&#10;se8XhfGZ+5tXJ3M8nCtySk3Gw3YJItIQ/8Of9kEr+J3B+0v6A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qVWu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Symbol" w:hAnsi="Symbol" w:cs="Symbol"/>
                              <w:color w:val="000000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  <v:rect id="Rectangle 62" o:spid="_x0000_s1058" style="position:absolute;left:9321;top:12579;width:288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Izs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Z85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3yM7BAAAA2wAAAA8AAAAAAAAAAAAAAAAAmAIAAGRycy9kb3du&#10;cmV2LnhtbFBLBQYAAAAABAAEAPUAAACGAwAAAAA=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Arial" w:hAnsi="Arial" w:cs="Arial"/>
                            <w:color w:val="000000"/>
                          </w:rPr>
                          <w:t>9cm</w:t>
                        </w:r>
                      </w:p>
                    </w:txbxContent>
                  </v:textbox>
                </v:rect>
                <v:group id="Group 63" o:spid="_x0000_s1059" style="position:absolute;left:11772;top:679;width:1023;height:1835" coordorigin="1854,107" coordsize="161,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oval id="Oval 64" o:spid="_x0000_s1060" style="position:absolute;left:1918;top:364;width:32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3mYsQA&#10;AADbAAAADwAAAGRycy9kb3ducmV2LnhtbESPQWvCQBSE70L/w/IKvelGkVqiq4ggtocKtR709sg+&#10;k2j2bciu2dRf7woFj8PMfMPMFp2pREuNKy0rGA4SEMSZ1SXnCva/6/4HCOeRNVaWScEfOVjMX3oz&#10;TLUN/EPtzuciQtilqKDwvk6ldFlBBt3A1sTRO9nGoI+yyaVuMES4qeQoSd6lwZLjQoE1rQrKLrur&#10;UUDb9rgxSWW+D5Mw7r7C8nZeB6XeXrvlFISnzj/D/+1PrWAyhse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d5mLEAAAA2wAAAA8AAAAAAAAAAAAAAAAAmAIAAGRycy9k&#10;b3ducmV2LnhtbFBLBQYAAAAABAAEAPUAAACJAwAAAAA=&#10;" fillcolor="red" strokeweight="0"/>
                  <v:rect id="Rectangle 65" o:spid="_x0000_s1061" style="position:absolute;left:1854;top:107;width:161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Qu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eULrBAAAA2wAAAA8AAAAAAAAAAAAAAAAAmAIAAGRycy9kb3du&#10;cmV2LnhtbFBLBQYAAAAABAAEAPUAAACGAwAAAAA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66" o:spid="_x0000_s1062" style="position:absolute;left:673;top:11766;width:889;height:1753" coordorigin="106,1853" coordsize="140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oval id="Oval 67" o:spid="_x0000_s1063" style="position:absolute;left:214;top:1896;width:32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94FcUA&#10;AADbAAAADwAAAGRycy9kb3ducmV2LnhtbESPQWvCQBSE74X+h+UVvNVNizQluooUpHqoUO1Bb4/s&#10;M4lm34bsmo3+elcoeBxm5htmMutNLTpqXWVZwdswAUGcW11xoeBvu3j9BOE8ssbaMim4kIPZ9Plp&#10;gpm2gX+p2/hCRAi7DBWU3jeZlC4vyaAb2oY4egfbGvRRtoXULYYIN7V8T5IPabDiuFBiQ18l5afN&#10;2Sigdbf/NkltfnZpGPWrML8eF0GpwUs/H4Pw1PtH+L+91ArSFO5f4g+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T3gVxQAAANsAAAAPAAAAAAAAAAAAAAAAAJgCAABkcnMv&#10;ZG93bnJldi54bWxQSwUGAAAAAAQABAD1AAAAigMAAAAA&#10;" fillcolor="red" strokeweight="0"/>
                  <v:rect id="Rectangle 68" o:spid="_x0000_s1064" style="position:absolute;left:106;top:1853;width:67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//JL8A&#10;AADbAAAADwAAAGRycy9kb3ducmV2LnhtbERPS2rDMBDdF3IHMYXsarlepMGxEkohkIZu4uQAgzX+&#10;EGlkJMV2bx8tCl0+3r86LNaIiXwYHCt4z3IQxI3TA3cKbtfj2xZEiMgajWNS8EsBDvvVS4WldjNf&#10;aKpjJ1IIhxIV9DGOpZSh6cliyNxInLjWeYsxQd9J7XFO4dbIIs830uLAqaHHkb56au71wyqQ1/o4&#10;b2vjc3cu2h/zfbq05JRavy6fOxCRlvgv/nOftIKPNDZ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3n/8kvwAAANsAAAAPAAAAAAAAAAAAAAAAAJgCAABkcnMvZG93bnJl&#10;di54bWxQSwUGAAAAAAQABAD1AAAAhAMAAAAA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I</w:t>
                          </w:r>
                        </w:p>
                      </w:txbxContent>
                    </v:textbox>
                  </v:rect>
                </v:group>
                <v:group id="Group 69" o:spid="_x0000_s1065" style="position:absolute;left:15786;top:11563;width:1733;height:1752" coordorigin="2486,1821" coordsize="273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oval id="Oval 70" o:spid="_x0000_s1066" style="position:absolute;left:2486;top:1896;width:32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OQRsEA&#10;AADbAAAADwAAAGRycy9kb3ducmV2LnhtbERPz2vCMBS+C/4P4QneNHXIJp1RRJDpYcLUw3Z7NG9t&#10;tXkpTWyqf705CB4/vt/zZWcq0VLjSssKJuMEBHFmdcm5gtNxM5qBcB5ZY2WZFNzIwXLR780x1Tbw&#10;D7UHn4sYwi5FBYX3dSqlywoy6Ma2Jo7cv20M+gibXOoGQww3lXxLkndpsOTYUGBN64Kyy+FqFNC+&#10;/fsySWW+fz/CtNuF1f28CUoNB93qE4Snzr/ET/dWK5jF9fFL/AF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zkEbBAAAA2wAAAA8AAAAAAAAAAAAAAAAAmAIAAGRycy9kb3du&#10;cmV2LnhtbFBLBQYAAAAABAAEAPUAAACGAwAAAAA=&#10;" fillcolor="red" strokeweight="0"/>
                  <v:rect id="Rectangle 71" o:spid="_x0000_s1067" style="position:absolute;left:2572;top:1821;width:187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AmnsEA&#10;AADbAAAADwAAAGRycy9kb3ducmV2LnhtbESP3YrCMBSE7xd8h3AE77apXkipRhFB0GVvrPsAh+b0&#10;B5OTkkTbffuNIOzlMDPfMNv9ZI14kg+9YwXLLAdBXDvdc6vg53b6LECEiKzROCYFvxRgv5t9bLHU&#10;buQrPavYigThUKKCLsahlDLUHVkMmRuIk9c4bzEm6VupPY4Jbo1c5flaWuw5LXQ40LGj+l49rAJ5&#10;q05jURmfu69V820u52tDTqnFfDpsQESa4n/43T5rBcUSXl/SD5C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wJp7BAAAA2wAAAA8AAAAAAAAAAAAAAAAAmAIAAGRycy9kb3du&#10;cmV2LnhtbFBLBQYAAAAABAAEAPUAAACGAwAAAAA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G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proofErr w:type="gramStart"/>
      <w:r w:rsidR="00246603">
        <w:t>d</w:t>
      </w:r>
      <w:proofErr w:type="gramEnd"/>
      <w:r w:rsidR="00246603">
        <w:t xml:space="preserve">. </w:t>
      </w:r>
      <w:r>
        <w:tab/>
      </w:r>
      <w:r>
        <w:tab/>
        <w:t xml:space="preserve">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e. </w:t>
      </w:r>
    </w:p>
    <w:p w:rsidR="00246603" w:rsidRDefault="00B43BA0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5408" behindDoc="1" locked="0" layoutInCell="1" allowOverlap="1" wp14:anchorId="17EE6985" wp14:editId="3052DA46">
                <wp:simplePos x="0" y="0"/>
                <wp:positionH relativeFrom="column">
                  <wp:posOffset>-146050</wp:posOffset>
                </wp:positionH>
                <wp:positionV relativeFrom="paragraph">
                  <wp:posOffset>99060</wp:posOffset>
                </wp:positionV>
                <wp:extent cx="2827020" cy="1174750"/>
                <wp:effectExtent l="0" t="0" r="0" b="0"/>
                <wp:wrapTight wrapText="bothSides">
                  <wp:wrapPolygon edited="0">
                    <wp:start x="7132" y="350"/>
                    <wp:lineTo x="6259" y="6655"/>
                    <wp:lineTo x="3057" y="9107"/>
                    <wp:lineTo x="2911" y="11209"/>
                    <wp:lineTo x="3930" y="12259"/>
                    <wp:lineTo x="146" y="17864"/>
                    <wp:lineTo x="146" y="20666"/>
                    <wp:lineTo x="21251" y="20666"/>
                    <wp:lineTo x="21251" y="17864"/>
                    <wp:lineTo x="15283" y="12259"/>
                    <wp:lineTo x="17321" y="10858"/>
                    <wp:lineTo x="17030" y="8757"/>
                    <wp:lineTo x="10771" y="6655"/>
                    <wp:lineTo x="8296" y="350"/>
                    <wp:lineTo x="7132" y="350"/>
                  </wp:wrapPolygon>
                </wp:wrapTight>
                <wp:docPr id="61" name="Canvas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" name="Line 32"/>
                        <wps:cNvCnPr/>
                        <wps:spPr bwMode="auto">
                          <a:xfrm flipH="1">
                            <a:off x="187960" y="186055"/>
                            <a:ext cx="847725" cy="8502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33"/>
                        <wps:cNvCnPr/>
                        <wps:spPr bwMode="auto">
                          <a:xfrm>
                            <a:off x="1035685" y="186055"/>
                            <a:ext cx="1605280" cy="8502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34"/>
                        <wps:cNvCnPr/>
                        <wps:spPr bwMode="auto">
                          <a:xfrm>
                            <a:off x="187960" y="1036320"/>
                            <a:ext cx="24530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2242820" y="853440"/>
                            <a:ext cx="80010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Symbol" w:hAnsi="Symbol" w:cs="Symbol"/>
                                  <w:b/>
                                  <w:bCs/>
                                  <w:color w:val="00000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969135" y="487045"/>
                            <a:ext cx="25463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4.8 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435610" y="499745"/>
                            <a:ext cx="16954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3 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9" name="Group 38"/>
                        <wpg:cNvGrpSpPr>
                          <a:grpSpLocks/>
                        </wpg:cNvGrpSpPr>
                        <wpg:grpSpPr bwMode="auto">
                          <a:xfrm>
                            <a:off x="377190" y="911860"/>
                            <a:ext cx="158115" cy="124460"/>
                            <a:chOff x="594" y="1436"/>
                            <a:chExt cx="249" cy="196"/>
                          </a:xfrm>
                        </wpg:grpSpPr>
                        <wps:wsp>
                          <wps:cNvPr id="50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594" y="1436"/>
                              <a:ext cx="17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39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51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779" y="1436"/>
                              <a:ext cx="64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Symbol" w:hAnsi="Symbol" w:cs="Symbol"/>
                                    <w:color w:val="000000"/>
                                    <w:sz w:val="16"/>
                                    <w:szCs w:val="16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2" name="Group 41"/>
                        <wpg:cNvGrpSpPr>
                          <a:grpSpLocks/>
                        </wpg:cNvGrpSpPr>
                        <wpg:grpSpPr bwMode="auto">
                          <a:xfrm>
                            <a:off x="63500" y="984250"/>
                            <a:ext cx="137160" cy="116840"/>
                            <a:chOff x="100" y="1550"/>
                            <a:chExt cx="216" cy="184"/>
                          </a:xfrm>
                        </wpg:grpSpPr>
                        <wps:wsp>
                          <wps:cNvPr id="53" name="Oval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5" y="1612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" y="1550"/>
                              <a:ext cx="116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5" name="Group 44"/>
                        <wpg:cNvGrpSpPr>
                          <a:grpSpLocks/>
                        </wpg:cNvGrpSpPr>
                        <wpg:grpSpPr bwMode="auto">
                          <a:xfrm>
                            <a:off x="983615" y="61595"/>
                            <a:ext cx="67945" cy="137160"/>
                            <a:chOff x="1549" y="97"/>
                            <a:chExt cx="107" cy="216"/>
                          </a:xfrm>
                        </wpg:grpSpPr>
                        <wps:wsp>
                          <wps:cNvPr id="56" name="Oval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1" y="272"/>
                              <a:ext cx="41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9" y="97"/>
                              <a:ext cx="107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58" name="Group 47"/>
                        <wpg:cNvGrpSpPr>
                          <a:grpSpLocks/>
                        </wpg:cNvGrpSpPr>
                        <wpg:grpSpPr bwMode="auto">
                          <a:xfrm>
                            <a:off x="2627630" y="977265"/>
                            <a:ext cx="127635" cy="116840"/>
                            <a:chOff x="4138" y="1539"/>
                            <a:chExt cx="201" cy="184"/>
                          </a:xfrm>
                        </wpg:grpSpPr>
                        <wps:wsp>
                          <wps:cNvPr id="59" name="Oval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8" y="1612"/>
                              <a:ext cx="42" cy="4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1" y="1539"/>
                              <a:ext cx="98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1" o:spid="_x0000_s1068" editas="canvas" style="position:absolute;left:0;text-align:left;margin-left:-11.5pt;margin-top:7.8pt;width:222.6pt;height:92.5pt;z-index:-251651072" coordsize="28270,11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">
                <v:shape id="_x0000_s1069" type="#_x0000_t75" style="position:absolute;width:28270;height:11747;visibility:visible;mso-wrap-style:square">
                  <v:fill o:detectmouseclick="t"/>
                  <v:path o:connecttype="none"/>
                </v:shape>
                <v:line id="Line 32" o:spid="_x0000_s1070" style="position:absolute;flip:x;visibility:visible;mso-wrap-style:square" from="1879,1860" to="10356,10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spT8UAAADbAAAADwAAAGRycy9kb3ducmV2LnhtbESPQWsCMRSE7wX/Q3hCbzWrtmpXo4hQ&#10;KUgPdVvo8bF5bpbdvCxJqlt/vSkUehxm5htmteltK87kQ+1YwXiUgSAuna65UvBRvDwsQISIrLF1&#10;TAp+KMBmPbhbYa7dhd/pfIyVSBAOOSowMXa5lKE0ZDGMXEecvJPzFmOSvpLa4yXBbSsnWTaTFmtO&#10;CwY72hkqm+O3VXDF5+ZwMmb/WTwVX9f9m2/qxVyp+2G/XYKI1Mf/8F/7VSt4nMLvl/QD5P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spT8UAAADbAAAADwAAAAAAAAAA&#10;AAAAAAChAgAAZHJzL2Rvd25yZXYueG1sUEsFBgAAAAAEAAQA+QAAAJMDAAAAAA==&#10;" strokecolor="navy" strokeweight=".55pt"/>
                <v:line id="Line 33" o:spid="_x0000_s1071" style="position:absolute;visibility:visible;mso-wrap-style:square" from="10356,1860" to="26409,10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MfdMUAAADbAAAADwAAAGRycy9kb3ducmV2LnhtbESPQWvCQBSE74X+h+UVejObShAbXUUL&#10;hXqSRot4e+6+Jmmzb0N21eiv7wpCj8PMfMNM571txIk6XztW8JKkIIi1MzWXCrab98EYhA/IBhvH&#10;pOBCHuazx4cp5sad+ZNORShFhLDPUUEVQptL6XVFFn3iWuLofbvOYoiyK6Xp8BzhtpHDNB1JizXH&#10;hQpbeqtI/xZHq2C9Gha7cN0v8fi6/Dpkhf65LrRSz0/9YgIiUB/+w/f2h1GQZXD7En+An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MfdMUAAADbAAAADwAAAAAAAAAA&#10;AAAAAAChAgAAZHJzL2Rvd25yZXYueG1sUEsFBgAAAAAEAAQA+QAAAJMDAAAAAA==&#10;" strokecolor="navy" strokeweight=".55pt"/>
                <v:line id="Line 34" o:spid="_x0000_s1072" style="position:absolute;visibility:visible;mso-wrap-style:square" from="1879,10363" to="26409,10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+678UAAADbAAAADwAAAGRycy9kb3ducmV2LnhtbESPQWsCMRSE70L/Q3iF3jSrWNGtUbRQ&#10;aE/FVRFvz+R1d+3mZdlE3frrG0HwOMzMN8x03tpKnKnxpWMF/V4Cglg7U3KuYLP+6I5B+IBssHJM&#10;Cv7Iw3z21JliatyFV3TOQi4ihH2KCooQ6lRKrwuy6HuuJo7ej2sshiibXJoGLxFuKzlIkpG0WHJc&#10;KLCm94L0b3ayCr6/BtkuXPdLPE2W28Mw08frQiv18twu3kAEasMjfG9/GgXDV7h9iT9Az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+678UAAADbAAAADwAAAAAAAAAA&#10;AAAAAAChAgAAZHJzL2Rvd25yZXYueG1sUEsFBgAAAAAEAAQA+QAAAJMDAAAAAA==&#10;" strokecolor="navy" strokeweight=".55pt"/>
                <v:rect id="Rectangle 35" o:spid="_x0000_s1073" style="position:absolute;left:22428;top:8534;width:800;height:18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Symbol" w:hAnsi="Symbol" w:cs="Symbol"/>
                            <w:b/>
                            <w:bCs/>
                            <w:color w:val="000000"/>
                          </w:rPr>
                          <w:t></w:t>
                        </w:r>
                      </w:p>
                    </w:txbxContent>
                  </v:textbox>
                </v:rect>
                <v:rect id="Rectangle 36" o:spid="_x0000_s1074" style="position:absolute;left:19691;top:4870;width:2546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4.8 m</w:t>
                        </w:r>
                      </w:p>
                    </w:txbxContent>
                  </v:textbox>
                </v:rect>
                <v:rect id="Rectangle 37" o:spid="_x0000_s1075" style="position:absolute;left:4356;top:4997;width:1695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3 m</w:t>
                        </w:r>
                      </w:p>
                    </w:txbxContent>
                  </v:textbox>
                </v:rect>
                <v:group id="Group 38" o:spid="_x0000_s1076" style="position:absolute;left:3771;top:9118;width:1582;height:1245" coordorigin="594,1436" coordsize="249,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rect id="Rectangle 39" o:spid="_x0000_s1077" style="position:absolute;left:594;top:1436;width:178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39</w:t>
                          </w:r>
                        </w:p>
                      </w:txbxContent>
                    </v:textbox>
                  </v:rect>
                  <v:rect id="Rectangle 40" o:spid="_x0000_s1078" style="position:absolute;left:779;top:1436;width:64;height:1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Symbol" w:hAnsi="Symbol" w:cs="Symbol"/>
                              <w:color w:val="000000"/>
                              <w:sz w:val="16"/>
                              <w:szCs w:val="16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  <v:group id="Group 41" o:spid="_x0000_s1079" style="position:absolute;left:635;top:9842;width:1371;height:1168" coordorigin="100,1550" coordsize="216,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oval id="Oval 42" o:spid="_x0000_s1080" style="position:absolute;left:275;top:1612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EidsYA&#10;AADbAAAADwAAAGRycy9kb3ducmV2LnhtbESPS2vDMBCE74X8B7GB3hq5aV44UUIohLaHBvI4JLfF&#10;2thurJWxVMvpr68ChR6HmfmGWaw6U4mWGldaVvA8SEAQZ1aXnCs4HjZPMxDOI2usLJOCGzlYLXsP&#10;C0y1Dbyjdu9zESHsUlRQeF+nUrqsIINuYGvi6F1sY9BH2eRSNxgi3FRymCQTabDkuFBgTa8FZdf9&#10;t1FA2/b8ZpLKfJ6mYdR9hPXP1yYo9djv1nMQnjr/H/5rv2sF4xe4f4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sEidsYAAADbAAAADwAAAAAAAAAAAAAAAACYAgAAZHJz&#10;L2Rvd25yZXYueG1sUEsFBgAAAAAEAAQA9QAAAIsDAAAAAA==&#10;" fillcolor="red" strokeweight="0"/>
                  <v:rect id="Rectangle 43" o:spid="_x0000_s1081" style="position:absolute;left:100;top:1550;width:116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N</w:t>
                          </w:r>
                        </w:p>
                      </w:txbxContent>
                    </v:textbox>
                  </v:rect>
                </v:group>
                <v:group id="Group 44" o:spid="_x0000_s1082" style="position:absolute;left:9836;top:615;width:679;height:1372" coordorigin="1549,97" coordsize="107,2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oval id="Oval 45" o:spid="_x0000_s1083" style="position:absolute;left:1611;top:272;width:41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aB7sUA&#10;AADbAAAADwAAAGRycy9kb3ducmV2LnhtbESPQWvCQBSE70L/w/IKvZlNi1pJXUUKoh4UtD3Y2yP7&#10;mqTNvg3ZbTb6611B6HGYmW+Y2aI3teiodZVlBc9JCoI4t7riQsHnx2o4BeE8ssbaMik4k4PF/GEw&#10;w0zbwAfqjr4QEcIuQwWl900mpctLMugS2xBH79u2Bn2UbSF1iyHCTS1f0nQiDVYcF0ps6L2k/Pf4&#10;ZxTQvvtam7Q2u9NrGPXbsLz8rIJST4/98g2Ep97/h+/tjVYwnsD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toHuxQAAANsAAAAPAAAAAAAAAAAAAAAAAJgCAABkcnMv&#10;ZG93bnJldi54bWxQSwUGAAAAAAQABAD1AAAAigMAAAAA&#10;" fillcolor="red" strokeweight="0"/>
                  <v:rect id="Rectangle 46" o:spid="_x0000_s1084" style="position:absolute;left:1549;top:97;width:107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3N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1NzbBAAAA2wAAAA8AAAAAAAAAAAAAAAAAmAIAAGRycy9kb3du&#10;cmV2LnhtbFBLBQYAAAAABAAEAPUAAACGAwAAAAA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47" o:spid="_x0000_s1085" style="position:absolute;left:26276;top:9772;width:1276;height:1169" coordorigin="4138,1539" coordsize="201,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oval id="Oval 48" o:spid="_x0000_s1086" style="position:absolute;left:4138;top:1612;width:42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kVnMYA&#10;AADbAAAADwAAAGRycy9kb3ducmV2LnhtbESPS2vDMBCE74X8B7GB3hq5oXk5UUIohLaHBvI4JLfF&#10;2thurJWxVMvpr68ChR6HmfmGWaw6U4mWGldaVvA8SEAQZ1aXnCs4HjZPUxDOI2usLJOCGzlYLXsP&#10;C0y1Dbyjdu9zESHsUlRQeF+nUrqsIINuYGvi6F1sY9BH2eRSNxgi3FRymCRjabDkuFBgTa8FZdf9&#10;t1FA2/b8ZpLKfJ4m4aX7COufr01Q6rHfrecgPHX+P/zXftcKRjO4f4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kVnMYAAADbAAAADwAAAAAAAAAAAAAAAACYAgAAZHJz&#10;L2Rvd25yZXYueG1sUEsFBgAAAAAEAAQA9QAAAIsDAAAAAA==&#10;" fillcolor="red" strokeweight="0"/>
                  <v:rect id="Rectangle 49" o:spid="_x0000_s1087" style="position:absolute;left:4241;top:1539;width:98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T</w:t>
                          </w:r>
                        </w:p>
                      </w:txbxContent>
                    </v:textbox>
                  </v:rect>
                </v:group>
                <w10:wrap type="tight"/>
              </v:group>
            </w:pict>
          </mc:Fallback>
        </mc:AlternateContent>
      </w: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B43BA0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58C89CA" wp14:editId="2B8F0CD6">
                <wp:simplePos x="0" y="0"/>
                <wp:positionH relativeFrom="column">
                  <wp:posOffset>1130935</wp:posOffset>
                </wp:positionH>
                <wp:positionV relativeFrom="paragraph">
                  <wp:posOffset>144145</wp:posOffset>
                </wp:positionV>
                <wp:extent cx="171450" cy="171450"/>
                <wp:effectExtent l="9525" t="10795" r="9525" b="8255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" cy="171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3" o:spid="_x0000_s1026" style="position:absolute;margin-left:89.05pt;margin-top:11.35pt;width:13.5pt;height:13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" strokecolor="white"/>
            </w:pict>
          </mc:Fallback>
        </mc:AlternateContent>
      </w: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B43BA0" w:rsidP="00B43BA0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  <w:r>
        <w:t xml:space="preserve">.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B43BA0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column">
                  <wp:posOffset>296545</wp:posOffset>
                </wp:positionH>
                <wp:positionV relativeFrom="paragraph">
                  <wp:posOffset>118110</wp:posOffset>
                </wp:positionV>
                <wp:extent cx="2827020" cy="1511935"/>
                <wp:effectExtent l="3810" t="3810" r="0" b="0"/>
                <wp:wrapNone/>
                <wp:docPr id="42" name="Canvas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6" name="Line 74"/>
                        <wps:cNvCnPr/>
                        <wps:spPr bwMode="auto">
                          <a:xfrm flipH="1">
                            <a:off x="182245" y="205740"/>
                            <a:ext cx="1900555" cy="10217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75"/>
                        <wps:cNvCnPr/>
                        <wps:spPr bwMode="auto">
                          <a:xfrm>
                            <a:off x="2082800" y="205740"/>
                            <a:ext cx="544830" cy="9963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76"/>
                        <wps:cNvCnPr/>
                        <wps:spPr bwMode="auto">
                          <a:xfrm flipH="1">
                            <a:off x="182245" y="1202055"/>
                            <a:ext cx="2445385" cy="25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2367915" y="967105"/>
                            <a:ext cx="80010" cy="18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Symbol" w:hAnsi="Symbol" w:cs="Symbol"/>
                                  <w:b/>
                                  <w:bCs/>
                                  <w:color w:val="000000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392555" y="1278255"/>
                            <a:ext cx="27686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18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2393315" y="605790"/>
                            <a:ext cx="22034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7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904240" y="516890"/>
                            <a:ext cx="27686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13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3" name="Group 81"/>
                        <wpg:cNvGrpSpPr>
                          <a:grpSpLocks/>
                        </wpg:cNvGrpSpPr>
                        <wpg:grpSpPr bwMode="auto">
                          <a:xfrm>
                            <a:off x="62230" y="1157605"/>
                            <a:ext cx="132715" cy="116840"/>
                            <a:chOff x="98" y="1823"/>
                            <a:chExt cx="209" cy="184"/>
                          </a:xfrm>
                        </wpg:grpSpPr>
                        <wps:wsp>
                          <wps:cNvPr id="34" name="Oval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" y="1913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98" y="1823"/>
                              <a:ext cx="107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36" name="Group 84"/>
                        <wpg:cNvGrpSpPr>
                          <a:grpSpLocks/>
                        </wpg:cNvGrpSpPr>
                        <wpg:grpSpPr bwMode="auto">
                          <a:xfrm>
                            <a:off x="2044700" y="60325"/>
                            <a:ext cx="73660" cy="158115"/>
                            <a:chOff x="3220" y="95"/>
                            <a:chExt cx="116" cy="249"/>
                          </a:xfrm>
                        </wpg:grpSpPr>
                        <wps:wsp>
                          <wps:cNvPr id="37" name="Oval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0" y="304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20" y="95"/>
                              <a:ext cx="116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39" name="Group 87"/>
                        <wpg:cNvGrpSpPr>
                          <a:grpSpLocks/>
                        </wpg:cNvGrpSpPr>
                        <wpg:grpSpPr bwMode="auto">
                          <a:xfrm>
                            <a:off x="2614930" y="1138555"/>
                            <a:ext cx="142875" cy="116840"/>
                            <a:chOff x="4118" y="1793"/>
                            <a:chExt cx="225" cy="184"/>
                          </a:xfrm>
                        </wpg:grpSpPr>
                        <wps:wsp>
                          <wps:cNvPr id="40" name="Oval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4118" y="1873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8" y="1793"/>
                              <a:ext cx="125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2" o:spid="_x0000_s1088" editas="canvas" style="position:absolute;left:0;text-align:left;margin-left:23.35pt;margin-top:9.3pt;width:222.6pt;height:119.05pt;z-index:-251649024" coordsize="28270,15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">
                <v:shape id="_x0000_s1089" type="#_x0000_t75" style="position:absolute;width:28270;height:15119;visibility:visible;mso-wrap-style:square">
                  <v:fill o:detectmouseclick="t"/>
                  <v:path o:connecttype="none"/>
                </v:shape>
                <v:line id="Line 74" o:spid="_x0000_s1090" style="position:absolute;flip:x;visibility:visible;mso-wrap-style:square" from="1822,2057" to="20828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AmRcUAAADbAAAADwAAAGRycy9kb3ducmV2LnhtbESPQWvCQBSE7wX/w/IEb3UTwVSjq4gQ&#10;8FBoq4J4e2SfSTD7NmbXmPbXdwsFj8PMfMMs172pRUetqywriMcRCOLc6ooLBcdD9joD4Tyyxtoy&#10;KfgmB+vV4GWJqbYP/qJu7wsRIOxSVFB636RSurwkg25sG+LgXWxr0AfZFlK3+AhwU8tJFCXSYMVh&#10;ocSGtiXl1/3dKJifPuP3jx9/vk3f4nl2TbLLtquVGg37zQKEp94/w//tnVYwSeDvS/g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AmRcUAAADbAAAADwAAAAAAAAAA&#10;AAAAAAChAgAAZHJzL2Rvd25yZXYueG1sUEsFBgAAAAAEAAQA+QAAAJMDAAAAAA==&#10;" strokecolor="navy" strokeweight=".5pt"/>
                <v:line id="Line 75" o:spid="_x0000_s1091" style="position:absolute;visibility:visible;mso-wrap-style:square" from="20828,2057" to="26276,12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15N8QAAADbAAAADwAAAGRycy9kb3ducmV2LnhtbESPQYvCMBSE74L/ITxhL2JTC65SjaLC&#10;wrIHYVU8P5pnW21eShNt11+/EQSPw8x8wyxWnanEnRpXWlYwjmIQxJnVJecKjoev0QyE88gaK8uk&#10;4I8crJb93gJTbVv+pfve5yJA2KWooPC+TqV0WUEGXWRr4uCdbWPQB9nkUjfYBripZBLHn9JgyWGh&#10;wJq2BWXX/c0oeLS7+upPj/Y8Hm6Sn0m2s5PLTamPQbeeg/DU+Xf41f7WCpIpPL+EH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7Xk3xAAAANsAAAAPAAAAAAAAAAAA&#10;AAAAAKECAABkcnMvZG93bnJldi54bWxQSwUGAAAAAAQABAD5AAAAkgMAAAAA&#10;" strokecolor="navy" strokeweight=".5pt"/>
                <v:line id="Line 76" o:spid="_x0000_s1092" style="position:absolute;flip:x;visibility:visible;mso-wrap-style:square" from="1822,12020" to="26276,12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MXrMIAAADbAAAADwAAAGRycy9kb3ducmV2LnhtbERPTYvCMBC9C/6HMMLeNK2wrlajiFDY&#10;w4KuCuJtaMa22Ey6TbZWf705CB4f73ux6kwlWmpcaVlBPIpAEGdWl5wrOB7S4RSE88gaK8uk4E4O&#10;Vst+b4GJtjf+pXbvcxFC2CWooPC+TqR0WUEG3cjWxIG72MagD7DJpW7wFsJNJcdRNJEGSw4NBda0&#10;KSi77v+NgtlpF/9sH/789/kVz9LrJL1s2kqpj0G3noPw1Pm3+OX+1grGYWz4En6A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zMXrMIAAADbAAAADwAAAAAAAAAAAAAA&#10;AAChAgAAZHJzL2Rvd25yZXYueG1sUEsFBgAAAAAEAAQA+QAAAJADAAAAAA==&#10;" strokecolor="navy" strokeweight=".5pt"/>
                <v:rect id="Rectangle 77" o:spid="_x0000_s1093" style="position:absolute;left:23679;top:9671;width:800;height:18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Symbol" w:hAnsi="Symbol" w:cs="Symbol"/>
                            <w:b/>
                            <w:bCs/>
                            <w:color w:val="000000"/>
                          </w:rPr>
                          <w:t></w:t>
                        </w:r>
                      </w:p>
                    </w:txbxContent>
                  </v:textbox>
                </v:rect>
                <v:rect id="Rectangle 78" o:spid="_x0000_s1094" style="position:absolute;left:13925;top:12782;width:2769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18 cm</w:t>
                        </w:r>
                      </w:p>
                    </w:txbxContent>
                  </v:textbox>
                </v:rect>
                <v:rect id="Rectangle 79" o:spid="_x0000_s1095" style="position:absolute;left:23933;top:6057;width:2203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vecAA&#10;AADbAAAADwAAAGRycy9kb3ducmV2LnhtbESPzYoCMRCE7wu+Q2jB25rRhU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/vecAAAADbAAAADwAAAAAAAAAAAAAAAACYAgAAZHJzL2Rvd25y&#10;ZXYueG1sUEsFBgAAAAAEAAQA9QAAAIUDAAAAAA==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7 cm</w:t>
                        </w:r>
                      </w:p>
                    </w:txbxContent>
                  </v:textbox>
                </v:rect>
                <v:rect id="Rectangle 80" o:spid="_x0000_s1096" style="position:absolute;left:9042;top:5168;width:2769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13 cm</w:t>
                        </w:r>
                      </w:p>
                    </w:txbxContent>
                  </v:textbox>
                </v:rect>
                <v:group id="Group 81" o:spid="_x0000_s1097" style="position:absolute;left:622;top:11576;width:1327;height:1168" coordorigin="98,1823" coordsize="209,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oval id="Oval 82" o:spid="_x0000_s1098" style="position:absolute;left:267;top:191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dfosUA&#10;AADbAAAADwAAAGRycy9kb3ducmV2LnhtbESPQWvCQBSE74L/YXlCb2ajFSupq4gg1UML2h7s7ZF9&#10;JtHs25DdZtP++m5B6HGYmW+Y5bo3teiodZVlBZMkBUGcW11xoeDjfTdegHAeWWNtmRR8k4P1ajhY&#10;YqZt4CN1J1+ICGGXoYLS+yaT0uUlGXSJbYijd7GtQR9lW0jdYohwU8tpms6lwYrjQokNbUvKb6cv&#10;o4Deus8Xk9bm9fwUZv0hbH6uu6DUw6jfPIPw1Pv/8L291woeZ/D3Jf4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91+ixQAAANsAAAAPAAAAAAAAAAAAAAAAAJgCAABkcnMv&#10;ZG93bnJldi54bWxQSwUGAAAAAAQABAD1AAAAigMAAAAA&#10;" fillcolor="red" strokeweight="0"/>
                  <v:rect id="Rectangle 83" o:spid="_x0000_s1099" style="position:absolute;left:98;top:1823;width:107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84" o:spid="_x0000_s1100" style="position:absolute;left:20447;top:603;width:736;height:1581" coordorigin="3220,95" coordsize="116,2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oval id="Oval 85" o:spid="_x0000_s1101" style="position:absolute;left:3260;top:30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B1cUA&#10;AADbAAAADwAAAGRycy9kb3ducmV2LnhtbESPQWvCQBSE70L/w/IKvemmVkxJXUUKYj0oaHvQ2yP7&#10;mqTNvg3ZbTb6611B6HGYmW+Y2aI3teiodZVlBc+jBARxbnXFhYKvz9XwFYTzyBpry6TgTA4W84fB&#10;DDNtA++pO/hCRAi7DBWU3jeZlC4vyaAb2YY4et+2NeijbAupWwwRbmo5TpKpNFhxXCixofeS8t/D&#10;n1FAu+60Nklttsc0TPpNWF5+VkGpp8d++QbCU+//w/f2h1bwksL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JcHVxQAAANsAAAAPAAAAAAAAAAAAAAAAAJgCAABkcnMv&#10;ZG93bnJldi54bWxQSwUGAAAAAAQABAD1AAAAigMAAAAA&#10;" fillcolor="red" strokeweight="0"/>
                  <v:rect id="Rectangle 86" o:spid="_x0000_s1102" style="position:absolute;left:3220;top:95;width:116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H</w:t>
                          </w:r>
                        </w:p>
                      </w:txbxContent>
                    </v:textbox>
                  </v:rect>
                </v:group>
                <v:group id="_x0000_s1103" style="position:absolute;left:26149;top:11385;width:1429;height:1168" coordorigin="4118,1793" coordsize="225,1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oval id="Oval 88" o:spid="_x0000_s1104" style="position:absolute;left:4118;top:187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oq3MIA&#10;AADbAAAADwAAAGRycy9kb3ducmV2LnhtbERPz2vCMBS+C/4P4Qm7aTqROaqxFEGchw10O8zbo3m2&#10;dc1LaWJT99cvh4HHj+/3OhtMI3rqXG1ZwfMsAUFcWF1zqeDrczd9BeE8ssbGMim4k4NsMx6tMdU2&#10;8JH6ky9FDGGXooLK+zaV0hUVGXQz2xJH7mI7gz7CrpS6wxDDTSPnSfIiDdYcGypsaVtR8XO6GQX0&#10;0Z/3JmnM+/cyLIZDyH+vu6DU02TIVyA8Df4h/ne/aQWLuD5+iT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yircwgAAANsAAAAPAAAAAAAAAAAAAAAAAJgCAABkcnMvZG93&#10;bnJldi54bWxQSwUGAAAAAAQABAD1AAAAhwMAAAAA&#10;" fillcolor="red" strokeweight="0"/>
                  <v:rect id="Rectangle 89" o:spid="_x0000_s1105" style="position:absolute;left:4218;top:1793;width:125;height:1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G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</w:p>
    <w:p w:rsidR="00246603" w:rsidRDefault="00246603" w:rsidP="00246603">
      <w:pPr>
        <w:pStyle w:val="81"/>
        <w:widowControl/>
        <w:tabs>
          <w:tab w:val="clear" w:pos="72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left" w:pos="360"/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60"/>
          <w:tab w:val="left" w:pos="8280"/>
        </w:tabs>
        <w:ind w:left="360"/>
        <w:jc w:val="left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66675</wp:posOffset>
                </wp:positionV>
                <wp:extent cx="7635240" cy="1573530"/>
                <wp:effectExtent l="2540" t="3810" r="1270" b="3810"/>
                <wp:wrapNone/>
                <wp:docPr id="25" name="Canvas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" name="Line 92"/>
                        <wps:cNvCnPr/>
                        <wps:spPr bwMode="auto">
                          <a:xfrm flipH="1">
                            <a:off x="182245" y="195580"/>
                            <a:ext cx="960755" cy="9861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3"/>
                        <wps:cNvCnPr/>
                        <wps:spPr bwMode="auto">
                          <a:xfrm>
                            <a:off x="182245" y="1181735"/>
                            <a:ext cx="143383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4"/>
                        <wps:cNvCnPr/>
                        <wps:spPr bwMode="auto">
                          <a:xfrm>
                            <a:off x="1143000" y="195580"/>
                            <a:ext cx="473075" cy="9861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1413510" y="533400"/>
                            <a:ext cx="4152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8.5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1" name="Group 96"/>
                        <wpg:cNvGrpSpPr>
                          <a:grpSpLocks/>
                        </wpg:cNvGrpSpPr>
                        <wpg:grpSpPr bwMode="auto">
                          <a:xfrm>
                            <a:off x="1339215" y="1026795"/>
                            <a:ext cx="213360" cy="175260"/>
                            <a:chOff x="2109" y="1617"/>
                            <a:chExt cx="336" cy="276"/>
                          </a:xfrm>
                        </wpg:grpSpPr>
                        <wps:wsp>
                          <wps:cNvPr id="12" name="Rectangle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9" y="1617"/>
                              <a:ext cx="336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Pr="000333BE" w:rsidRDefault="00246603" w:rsidP="00246603">
                                <w:r>
                                  <w:t>59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3" name="Rectangle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2" y="1617"/>
                              <a:ext cx="109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14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601345" y="526415"/>
                            <a:ext cx="42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proofErr w:type="gramStart"/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60120" y="1222375"/>
                            <a:ext cx="850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6603" w:rsidRDefault="00246603" w:rsidP="00246603"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9</w:t>
                              </w:r>
                              <w:r>
                                <w:rPr>
                                  <w:vanish/>
                                </w:rPr>
                                <w:t xml:space="preserve">lude a well labeled diagram.B(1,-3) and C(-3,3).  Plot the points on the Cartesian Plane below and find the measure of each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6" name="Group 101"/>
                        <wpg:cNvGrpSpPr>
                          <a:grpSpLocks/>
                        </wpg:cNvGrpSpPr>
                        <wpg:grpSpPr bwMode="auto">
                          <a:xfrm>
                            <a:off x="1088390" y="19685"/>
                            <a:ext cx="127000" cy="182245"/>
                            <a:chOff x="1714" y="31"/>
                            <a:chExt cx="200" cy="287"/>
                          </a:xfrm>
                        </wpg:grpSpPr>
                        <wps:wsp>
                          <wps:cNvPr id="17" name="Oval 10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78" y="286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1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4" y="31"/>
                              <a:ext cx="200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9" name="Group 104"/>
                        <wpg:cNvGrpSpPr>
                          <a:grpSpLocks/>
                        </wpg:cNvGrpSpPr>
                        <wpg:grpSpPr bwMode="auto">
                          <a:xfrm>
                            <a:off x="67310" y="1141095"/>
                            <a:ext cx="121920" cy="175260"/>
                            <a:chOff x="106" y="1797"/>
                            <a:chExt cx="192" cy="276"/>
                          </a:xfrm>
                        </wpg:grpSpPr>
                        <wps:wsp>
                          <wps:cNvPr id="20" name="Oval 1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" y="184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" y="1797"/>
                              <a:ext cx="161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22" name="Group 107"/>
                        <wpg:cNvGrpSpPr>
                          <a:grpSpLocks/>
                        </wpg:cNvGrpSpPr>
                        <wpg:grpSpPr bwMode="auto">
                          <a:xfrm>
                            <a:off x="1602740" y="1121410"/>
                            <a:ext cx="147320" cy="175260"/>
                            <a:chOff x="2524" y="1766"/>
                            <a:chExt cx="232" cy="276"/>
                          </a:xfrm>
                        </wpg:grpSpPr>
                        <wps:wsp>
                          <wps:cNvPr id="23" name="Oval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4" y="1840"/>
                              <a:ext cx="32" cy="3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Rectangle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9" y="1766"/>
                              <a:ext cx="147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46603" w:rsidRDefault="00246603" w:rsidP="00246603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" o:spid="_x0000_s1106" editas="canvas" style="position:absolute;left:0;text-align:left;margin-left:296.25pt;margin-top:5.25pt;width:601.2pt;height:123.9pt;z-index:-251648000" coordsize="76352,157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">
                <v:shape id="_x0000_s1107" type="#_x0000_t75" style="position:absolute;width:76352;height:15735;visibility:visible;mso-wrap-style:square">
                  <v:fill o:detectmouseclick="t"/>
                  <v:path o:connecttype="none"/>
                </v:shape>
                <v:line id="Line 92" o:spid="_x0000_s1108" style="position:absolute;flip:x;visibility:visible;mso-wrap-style:square" from="1822,1955" to="11430,11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UcsMMAAADaAAAADwAAAGRycy9kb3ducmV2LnhtbESPQWsCMRSE74X+h/AK3mpWoWpXo4ig&#10;CNKDbgs9PjbPzbKblyVJdfXXN4WCx2FmvmEWq9624kI+1I4VjIYZCOLS6ZorBZ/F9nUGIkRkja1j&#10;UnCjAKvl89MCc+2ufKTLKVYiQTjkqMDE2OVShtKQxTB0HXHyzs5bjEn6SmqP1wS3rRxn2URarDkt&#10;GOxoY6hsTj9WwR3fm8PZmN1X8VZ833cfvqlnU6UGL/16DiJSHx/h//ZeK5jA35V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1HLDDAAAA2gAAAA8AAAAAAAAAAAAA&#10;AAAAoQIAAGRycy9kb3ducmV2LnhtbFBLBQYAAAAABAAEAPkAAACRAwAAAAA=&#10;" strokecolor="navy" strokeweight=".55pt"/>
                <v:line id="Line 93" o:spid="_x0000_s1109" style="position:absolute;visibility:visible;mso-wrap-style:square" from="1822,11817" to="16160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WqWsQAAADaAAAADwAAAGRycy9kb3ducmV2LnhtbESPQWsCMRSE74L/IbyCt5qtSFtXo6gg&#10;6Kl0rYi3Z/K6u3Xzsmyibv31jVDwOMzMN8xk1tpKXKjxpWMFL/0EBLF2puRcwdd29fwOwgdkg5Vj&#10;UvBLHmbTbmeCqXFX/qRLFnIRIexTVFCEUKdSel2QRd93NXH0vl1jMUTZ5NI0eI1wW8lBkrxKiyXH&#10;hQJrWhakT9nZKvjYDLJ9uB0WeB4tdsdhpn9uc61U76mdj0EEasMj/N9eGwVvcL8Sb4C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lapaxAAAANoAAAAPAAAAAAAAAAAA&#10;AAAAAKECAABkcnMvZG93bnJldi54bWxQSwUGAAAAAAQABAD5AAAAkgMAAAAA&#10;" strokecolor="navy" strokeweight=".55pt"/>
                <v:line id="Line 94" o:spid="_x0000_s1110" style="position:absolute;visibility:visible;mso-wrap-style:square" from="11430,1955" to="16160,11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o+KMIAAADaAAAADwAAAGRycy9kb3ducmV2LnhtbERPz2vCMBS+C/sfwht4s6kyhuuMpQ4G&#10;8zSsjrHbW/LWdjYvpYla/evNQfD48f1e5INtxZF63zhWME1SEMTamYYrBbvt+2QOwgdkg61jUnAm&#10;D/nyYbTAzLgTb+hYhkrEEPYZKqhD6DIpva7Jok9cRxy5P9dbDBH2lTQ9nmK4beUsTZ+lxYZjQ40d&#10;vdWk9+XBKvhcz8rvcPlZ4eFl9fX7VOr/S6GVGj8OxSuIQEO4i2/uD6Mgbo1X4g2Qyy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go+KMIAAADaAAAADwAAAAAAAAAAAAAA&#10;AAChAgAAZHJzL2Rvd25yZXYueG1sUEsFBgAAAAAEAAQA+QAAAJADAAAAAA==&#10;" strokecolor="navy" strokeweight=".55pt"/>
                <v:rect id="Rectangle 95" o:spid="_x0000_s1111" style="position:absolute;left:14135;top:5334;width:4153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GiK8EA&#10;AADaAAAADwAAAGRycy9kb3ducmV2LnhtbESPzWrDMBCE74W8g9hAb40cH4rrRgklEEhKLrb7AIu1&#10;/qHSykhK7L59VQj0OMzMN8zusFgj7uTD6FjBdpOBIG6dHrlX8NWcXgoQISJrNI5JwQ8FOOxXTzss&#10;tZu5onsde5EgHEpUMMQ4lVKGdiCLYeMm4uR1zluMSfpeao9zglsj8yx7lRZHTgsDTnQcqP2ub1aB&#10;bOrTXNTGZ+4z767mcq46cko9r5ePdxCRlvgffrTPWsEb/F1JN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RoivBAAAA2gAAAA8AAAAAAAAAAAAAAAAAmAIAAGRycy9kb3du&#10;cmV2LnhtbFBLBQYAAAAABAAEAPUAAACGAwAAAAA=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Arial" w:hAnsi="Arial" w:cs="Arial"/>
                            <w:color w:val="000000"/>
                          </w:rPr>
                          <w:t>8.5cm</w:t>
                        </w:r>
                      </w:p>
                    </w:txbxContent>
                  </v:textbox>
                </v:rect>
                <v:group id="_x0000_s1112" style="position:absolute;left:13392;top:10267;width:2133;height:1753" coordorigin="2109,1617" coordsize="336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rect id="Rectangle 97" o:spid="_x0000_s1113" style="position:absolute;left:2109;top:1617;width:336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gtbr0A&#10;AADbAAAADwAAAGRycy9kb3ducmV2LnhtbERPzYrCMBC+L/gOYQRva2oPItUoIggqXqz7AEMz/cFk&#10;UpJo69ubhYW9zcf3O5vdaI14kQ+dYwWLeQaCuHK640bBz/34vQIRIrJG45gUvCnAbjv52mCh3cA3&#10;epWxESmEQ4EK2hj7QspQtWQxzF1PnLjaeYsxQd9I7XFI4dbIPMuW0mLHqaHFng4tVY/yaRXIe3kc&#10;VqXxmbvk9dWcT7eanFKz6bhfg4g0xn/xn/uk0/wcfn9JB8jt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6gtbr0AAADbAAAADwAAAAAAAAAAAAAAAACYAgAAZHJzL2Rvd25yZXYu&#10;eG1sUEsFBgAAAAAEAAQA9QAAAIIDAAAAAA==&#10;" filled="f" stroked="f">
                    <v:textbox style="mso-fit-shape-to-text:t" inset="0,0,0,0">
                      <w:txbxContent>
                        <w:p w:rsidR="00246603" w:rsidRPr="000333BE" w:rsidRDefault="00246603" w:rsidP="00246603">
                          <w:r>
                            <w:t>59°</w:t>
                          </w:r>
                        </w:p>
                      </w:txbxContent>
                    </v:textbox>
                  </v:rect>
                  <v:rect id="Rectangle 98" o:spid="_x0000_s1114" style="position:absolute;left:2332;top:1617;width:109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  <v:textbox style="mso-fit-shape-to-text:t" inset="0,0,0,0">
                      <w:txbxContent>
                        <w:p w:rsidR="00246603" w:rsidRDefault="00246603" w:rsidP="00246603"/>
                      </w:txbxContent>
                    </v:textbox>
                  </v:rect>
                </v:group>
                <v:rect id="Rectangle 99" o:spid="_x0000_s1115" style="position:absolute;left:6013;top:5264;width:425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<v:textbox style="mso-fit-shape-to-text:t" inset="0,0,0,0">
                    <w:txbxContent>
                      <w:p w:rsidR="00246603" w:rsidRDefault="00246603" w:rsidP="00246603">
                        <w:proofErr w:type="gramStart"/>
                        <w:r>
                          <w:rPr>
                            <w:rFonts w:ascii="Arial" w:hAnsi="Arial" w:cs="Arial"/>
                            <w:color w:val="000000"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rect>
                <v:rect id="Rectangle 100" o:spid="_x0000_s1116" style="position:absolute;left:9601;top:12223;width:851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246603" w:rsidRDefault="00246603" w:rsidP="00246603">
                        <w:r>
                          <w:rPr>
                            <w:rFonts w:ascii="Arial" w:hAnsi="Arial" w:cs="Arial"/>
                            <w:color w:val="000000"/>
                          </w:rPr>
                          <w:t>9</w:t>
                        </w:r>
                        <w:r>
                          <w:rPr>
                            <w:vanish/>
                          </w:rPr>
                          <w:t xml:space="preserve">lude a well labeled diagram.B(1,-3) and C(-3,3).  Plot the points on the Cartesian Plane below and find the measure of each </w:t>
                        </w:r>
                      </w:p>
                    </w:txbxContent>
                  </v:textbox>
                </v:rect>
                <v:group id="Group 101" o:spid="_x0000_s1117" style="position:absolute;left:10883;top:196;width:1270;height:1823" coordorigin="1714,31" coordsize="200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oval id="Oval 102" o:spid="_x0000_s1118" style="position:absolute;left:1778;top:286;width:32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CdtcIA&#10;AADbAAAADwAAAGRycy9kb3ducmV2LnhtbERPTWvCQBC9C/6HZYTedKOUKtFVRBDtoYWqB70N2TGJ&#10;ZmdDds2m/fXdQsHbPN7nLFadqURLjSstKxiPEhDEmdUl5wpOx+1wBsJ5ZI2VZVLwTQ5Wy35vgam2&#10;gb+oPfhcxBB2KSoovK9TKV1WkEE3sjVx5K62MegjbHKpGwwx3FRykiRv0mDJsaHAmjYFZffDwyig&#10;z/ayM0llPs7T8Nq9h/XPbRuUehl06zkIT51/iv/dex3nT+Hvl3iA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kJ21wgAAANsAAAAPAAAAAAAAAAAAAAAAAJgCAABkcnMvZG93&#10;bnJldi54bWxQSwUGAAAAAAQABAD1AAAAhwMAAAAA&#10;" fillcolor="red" strokeweight="0"/>
                  <v:rect id="Rectangle 103" o:spid="_x0000_s1119" style="position:absolute;left:1714;top:31;width:200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104" o:spid="_x0000_s1120" style="position:absolute;left:673;top:11410;width:1219;height:1753" coordorigin="106,1797" coordsize="192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oval id="Oval 105" o:spid="_x0000_s1121" style="position:absolute;left:266;top:1840;width:32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XPfMIA&#10;AADbAAAADwAAAGRycy9kb3ducmV2LnhtbERPz2vCMBS+C/4P4QneNJ3IHNVYiiDOwwa6Hebt0Tzb&#10;uualNFlT99cvh4HHj+/3JhtMI3rqXG1ZwdM8AUFcWF1zqeDzYz97AeE8ssbGMim4k4NsOx5tMNU2&#10;8In6sy9FDGGXooLK+zaV0hUVGXRz2xJH7mo7gz7CrpS6wxDDTSMXSfIsDdYcGypsaVdR8X3+MQro&#10;vb8cTNKYt69VWA7HkP/e9kGp6WTI1yA8Df4h/ne/agWLuD5+iT9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Fc98wgAAANsAAAAPAAAAAAAAAAAAAAAAAJgCAABkcnMvZG93&#10;bnJldi54bWxQSwUGAAAAAAQABAD1AAAAhwMAAAAA&#10;" fillcolor="red" strokeweight="0"/>
                  <v:rect id="Rectangle 106" o:spid="_x0000_s1122" style="position:absolute;left:106;top:1797;width:161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107" o:spid="_x0000_s1123" style="position:absolute;left:16027;top:11214;width:1473;height:1752" coordorigin="2524,1766" coordsize="232,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oval id="Oval 108" o:spid="_x0000_s1124" style="position:absolute;left:2524;top:1840;width:32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dRC8UA&#10;AADbAAAADwAAAGRycy9kb3ducmV2LnhtbESPQWvCQBSE74L/YXmCN92oxUrqKiKI7aGCtgd7e2Sf&#10;STT7NmS32bS/visIPQ4z8w2zXHemEi01rrSsYDJOQBBnVpecK/j82I0WIJxH1lhZJgU/5GC96veW&#10;mGob+EjtyeciQtilqKDwvk6ldFlBBt3Y1sTRu9jGoI+yyaVuMES4qeQ0SebSYMlxocCatgVlt9O3&#10;UUCH9mtvksq8n5/DU/cWNr/XXVBqOOg2LyA8df4//Gi/agXTGd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1ELxQAAANsAAAAPAAAAAAAAAAAAAAAAAJgCAABkcnMv&#10;ZG93bnJldi54bWxQSwUGAAAAAAQABAD1AAAAigMAAAAA&#10;" fillcolor="red" strokeweight="0"/>
                  <v:rect id="Rectangle 109" o:spid="_x0000_s1125" style="position:absolute;left:2609;top:1766;width:147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  <v:textbox style="mso-fit-shape-to-text:t" inset="0,0,0,0">
                      <w:txbxContent>
                        <w:p w:rsidR="00246603" w:rsidRDefault="00246603" w:rsidP="00246603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T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proofErr w:type="gramStart"/>
      <w:r w:rsidR="00B43BA0">
        <w:t>f</w:t>
      </w:r>
      <w:proofErr w:type="gramEnd"/>
      <w:r w:rsidR="00B43BA0">
        <w:t xml:space="preserve">.   </w:t>
      </w:r>
      <w:r w:rsidR="00B43BA0">
        <w:tab/>
      </w:r>
      <w:r w:rsidR="00B43BA0">
        <w:tab/>
      </w:r>
      <w:r w:rsidR="00B43BA0">
        <w:tab/>
      </w:r>
      <w:r w:rsidR="00B43BA0">
        <w:tab/>
      </w:r>
      <w:r w:rsidR="00B43BA0">
        <w:tab/>
      </w:r>
      <w:r w:rsidR="00B43BA0">
        <w:tab/>
      </w:r>
      <w:r w:rsidR="00B43BA0">
        <w:tab/>
        <w:t>g</w:t>
      </w:r>
      <w:r>
        <w:t xml:space="preserve">.  </w:t>
      </w:r>
    </w:p>
    <w:p w:rsidR="00246603" w:rsidRDefault="00246603" w:rsidP="00246603">
      <w:pPr>
        <w:rPr>
          <w:szCs w:val="28"/>
          <w:lang w:val="en-US"/>
        </w:rPr>
      </w:pPr>
    </w:p>
    <w:p w:rsidR="00246603" w:rsidRPr="00104FE9" w:rsidRDefault="00246603" w:rsidP="00246603">
      <w:pPr>
        <w:rPr>
          <w:szCs w:val="28"/>
          <w:lang w:val="en-US"/>
        </w:rPr>
      </w:pPr>
    </w:p>
    <w:p w:rsidR="00246603" w:rsidRPr="00104FE9" w:rsidRDefault="00246603" w:rsidP="00246603">
      <w:pPr>
        <w:rPr>
          <w:szCs w:val="28"/>
          <w:lang w:val="en-US"/>
        </w:rPr>
      </w:pPr>
    </w:p>
    <w:p w:rsidR="00246603" w:rsidRPr="00104FE9" w:rsidRDefault="00246603" w:rsidP="00246603">
      <w:pPr>
        <w:rPr>
          <w:szCs w:val="28"/>
          <w:lang w:val="en-US"/>
        </w:rPr>
      </w:pPr>
    </w:p>
    <w:p w:rsidR="00246603" w:rsidRPr="00104FE9" w:rsidRDefault="00246603" w:rsidP="00246603">
      <w:pPr>
        <w:rPr>
          <w:szCs w:val="28"/>
          <w:lang w:val="en-US"/>
        </w:rPr>
      </w:pPr>
    </w:p>
    <w:p w:rsidR="00246603" w:rsidRPr="00104FE9" w:rsidRDefault="00246603" w:rsidP="00246603">
      <w:pPr>
        <w:rPr>
          <w:szCs w:val="28"/>
          <w:lang w:val="en-US"/>
        </w:rPr>
      </w:pPr>
    </w:p>
    <w:p w:rsidR="00246603" w:rsidRDefault="00246603" w:rsidP="00246603">
      <w:pPr>
        <w:rPr>
          <w:szCs w:val="28"/>
          <w:lang w:val="en-US"/>
        </w:rPr>
      </w:pPr>
    </w:p>
    <w:p w:rsidR="00246603" w:rsidRDefault="00246603" w:rsidP="00246603">
      <w:pPr>
        <w:rPr>
          <w:szCs w:val="28"/>
          <w:lang w:val="en-US"/>
        </w:rPr>
      </w:pPr>
    </w:p>
    <w:p w:rsidR="00246603" w:rsidRDefault="00246603" w:rsidP="00246603">
      <w:pPr>
        <w:rPr>
          <w:szCs w:val="28"/>
          <w:lang w:val="en-US"/>
        </w:rPr>
      </w:pPr>
    </w:p>
    <w:p w:rsidR="00246603" w:rsidRDefault="00246603" w:rsidP="00246603">
      <w:pPr>
        <w:rPr>
          <w:szCs w:val="28"/>
          <w:lang w:val="en-US"/>
        </w:rPr>
      </w:pPr>
    </w:p>
    <w:p w:rsidR="00246603" w:rsidRDefault="00246603" w:rsidP="00246603">
      <w:pPr>
        <w:rPr>
          <w:szCs w:val="28"/>
          <w:lang w:val="en-US"/>
        </w:rPr>
      </w:pPr>
    </w:p>
    <w:p w:rsidR="00246603" w:rsidRDefault="00246603" w:rsidP="00246603">
      <w:pPr>
        <w:rPr>
          <w:szCs w:val="28"/>
          <w:lang w:val="en-US"/>
        </w:rPr>
      </w:pPr>
    </w:p>
    <w:p w:rsidR="00246603" w:rsidRDefault="00246603" w:rsidP="00246603">
      <w:pPr>
        <w:ind w:left="360"/>
      </w:pPr>
    </w:p>
    <w:p w:rsidR="002D1624" w:rsidRDefault="002D1624" w:rsidP="00246603">
      <w:pPr>
        <w:ind w:left="360"/>
      </w:pPr>
    </w:p>
    <w:p w:rsidR="002D1624" w:rsidRPr="000607CD" w:rsidRDefault="002D1624" w:rsidP="00246603">
      <w:pPr>
        <w:ind w:left="360"/>
      </w:pPr>
    </w:p>
    <w:p w:rsidR="00246603" w:rsidRPr="000607CD" w:rsidRDefault="00246603" w:rsidP="00246603">
      <w:pPr>
        <w:ind w:left="360"/>
        <w:rPr>
          <w:szCs w:val="28"/>
          <w:lang w:val="en-US"/>
        </w:rPr>
      </w:pPr>
    </w:p>
    <w:p w:rsidR="00246603" w:rsidRDefault="00246603" w:rsidP="00246603">
      <w:pPr>
        <w:rPr>
          <w:szCs w:val="28"/>
          <w:lang w:val="en-US"/>
        </w:rPr>
      </w:pPr>
    </w:p>
    <w:p w:rsidR="00DD1707" w:rsidRPr="000607CD" w:rsidRDefault="00DD1707" w:rsidP="00246603">
      <w:pPr>
        <w:rPr>
          <w:szCs w:val="28"/>
          <w:lang w:val="en-US"/>
        </w:rPr>
      </w:pPr>
    </w:p>
    <w:p w:rsidR="00246603" w:rsidRPr="00246603" w:rsidRDefault="00246603" w:rsidP="00246603">
      <w:pPr>
        <w:pStyle w:val="ListParagraph"/>
        <w:rPr>
          <w:rFonts w:ascii="Georgia" w:hAnsi="Georgia" w:cs="Arial"/>
          <w:b/>
          <w:color w:val="000000"/>
        </w:rPr>
      </w:pPr>
    </w:p>
    <w:p w:rsidR="00246603" w:rsidRPr="00246603" w:rsidRDefault="00246603" w:rsidP="00246603">
      <w:pPr>
        <w:pStyle w:val="ListParagraph"/>
        <w:numPr>
          <w:ilvl w:val="0"/>
          <w:numId w:val="28"/>
        </w:numPr>
        <w:rPr>
          <w:rFonts w:ascii="Georgia" w:hAnsi="Georgia" w:cs="Arial"/>
          <w:b/>
          <w:color w:val="000000"/>
        </w:rPr>
      </w:pPr>
      <w:r w:rsidRPr="00246603">
        <w:rPr>
          <w:rFonts w:ascii="Georgia" w:hAnsi="Georgia" w:cs="Arial"/>
          <w:color w:val="000000"/>
        </w:rPr>
        <w:t xml:space="preserve">Use the measurements given in the diagram to find the height of the building. </w:t>
      </w: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246380</wp:posOffset>
            </wp:positionH>
            <wp:positionV relativeFrom="paragraph">
              <wp:posOffset>162560</wp:posOffset>
            </wp:positionV>
            <wp:extent cx="2775585" cy="2371090"/>
            <wp:effectExtent l="0" t="0" r="5715" b="0"/>
            <wp:wrapTight wrapText="bothSides">
              <wp:wrapPolygon edited="0">
                <wp:start x="0" y="0"/>
                <wp:lineTo x="0" y="21345"/>
                <wp:lineTo x="21496" y="21345"/>
                <wp:lineTo x="21496" y="0"/>
                <wp:lineTo x="0" y="0"/>
              </wp:wrapPolygon>
            </wp:wrapTight>
            <wp:docPr id="4" name="Picture 4" descr="tech art PMsPT8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tech art PMsPT8-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5585" cy="237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246603" w:rsidRPr="00CE0A2C" w:rsidRDefault="00246603" w:rsidP="00246603">
      <w:pPr>
        <w:pStyle w:val="Header"/>
        <w:rPr>
          <w:rFonts w:cs="Arial"/>
          <w:color w:val="000000"/>
        </w:rPr>
      </w:pPr>
    </w:p>
    <w:p w:rsidR="00905381" w:rsidRPr="00246603" w:rsidRDefault="00905381" w:rsidP="006E4DB4">
      <w:pPr>
        <w:pStyle w:val="ListParagraph"/>
        <w:ind w:left="0"/>
        <w:rPr>
          <w:b/>
          <w:sz w:val="26"/>
          <w:szCs w:val="26"/>
          <w:lang w:val="en-US"/>
        </w:rPr>
      </w:pPr>
    </w:p>
    <w:p w:rsidR="00905381" w:rsidRDefault="00905381" w:rsidP="006E4DB4">
      <w:pPr>
        <w:pStyle w:val="ListParagraph"/>
        <w:ind w:left="0"/>
        <w:rPr>
          <w:b/>
          <w:sz w:val="26"/>
          <w:szCs w:val="26"/>
        </w:rPr>
      </w:pPr>
    </w:p>
    <w:p w:rsidR="00905381" w:rsidRDefault="00905381" w:rsidP="006E4DB4">
      <w:pPr>
        <w:pStyle w:val="ListParagraph"/>
        <w:ind w:left="0"/>
        <w:rPr>
          <w:b/>
          <w:sz w:val="26"/>
          <w:szCs w:val="26"/>
        </w:rPr>
      </w:pPr>
    </w:p>
    <w:p w:rsidR="00905381" w:rsidRDefault="00905381" w:rsidP="00905381">
      <w:pPr>
        <w:jc w:val="both"/>
        <w:rPr>
          <w:rFonts w:ascii="Georgia" w:hAnsi="Georgia"/>
          <w:sz w:val="22"/>
          <w:szCs w:val="22"/>
        </w:rPr>
      </w:pPr>
      <w:bookmarkStart w:id="0" w:name="_GoBack"/>
      <w:bookmarkEnd w:id="0"/>
    </w:p>
    <w:p w:rsidR="00905381" w:rsidRDefault="00905381" w:rsidP="00905381">
      <w:pPr>
        <w:jc w:val="both"/>
        <w:rPr>
          <w:rFonts w:ascii="Georgia" w:hAnsi="Georgia"/>
          <w:sz w:val="22"/>
          <w:szCs w:val="22"/>
        </w:rPr>
      </w:pPr>
    </w:p>
    <w:p w:rsidR="00905381" w:rsidRDefault="00905381" w:rsidP="00905381">
      <w:pPr>
        <w:jc w:val="both"/>
        <w:rPr>
          <w:rFonts w:ascii="Georgia" w:hAnsi="Georgia"/>
          <w:sz w:val="22"/>
          <w:szCs w:val="22"/>
        </w:rPr>
      </w:pPr>
    </w:p>
    <w:p w:rsidR="00905381" w:rsidRDefault="00905381" w:rsidP="00905381">
      <w:pPr>
        <w:jc w:val="both"/>
        <w:rPr>
          <w:rFonts w:ascii="Georgia" w:hAnsi="Georgia"/>
          <w:sz w:val="22"/>
          <w:szCs w:val="22"/>
        </w:rPr>
      </w:pPr>
    </w:p>
    <w:p w:rsidR="00905381" w:rsidRDefault="00905381" w:rsidP="00905381">
      <w:pPr>
        <w:jc w:val="both"/>
        <w:rPr>
          <w:rFonts w:ascii="Georgia" w:hAnsi="Georgia"/>
          <w:sz w:val="22"/>
          <w:szCs w:val="22"/>
        </w:rPr>
      </w:pPr>
    </w:p>
    <w:p w:rsidR="00905381" w:rsidRDefault="00905381" w:rsidP="00905381">
      <w:pPr>
        <w:jc w:val="both"/>
        <w:rPr>
          <w:rFonts w:ascii="Georgia" w:hAnsi="Georgia"/>
          <w:sz w:val="22"/>
          <w:szCs w:val="22"/>
        </w:rPr>
      </w:pPr>
      <w:r w:rsidRPr="00A26943">
        <w:rPr>
          <w:rFonts w:ascii="Georgia" w:hAnsi="Georgia"/>
          <w:b/>
          <w:sz w:val="22"/>
          <w:szCs w:val="22"/>
        </w:rPr>
        <w:t>Suggested review from the textbook:</w:t>
      </w:r>
      <w:r w:rsidRPr="00A26943">
        <w:rPr>
          <w:rFonts w:ascii="Georgia" w:hAnsi="Georgia"/>
          <w:b/>
          <w:sz w:val="22"/>
          <w:szCs w:val="22"/>
        </w:rPr>
        <w:tab/>
      </w:r>
      <w:r w:rsidRPr="008D4C16">
        <w:rPr>
          <w:rFonts w:ascii="Georgia" w:hAnsi="Georgia"/>
          <w:sz w:val="22"/>
          <w:szCs w:val="22"/>
        </w:rPr>
        <w:tab/>
        <w:t xml:space="preserve">Page 434#2, 3a, 4, 5, 7, 8, 9, 10, 11, 12, 14, 15 </w:t>
      </w:r>
    </w:p>
    <w:p w:rsidR="00905381" w:rsidRDefault="00905381" w:rsidP="00905381">
      <w:pPr>
        <w:jc w:val="both"/>
        <w:rPr>
          <w:rFonts w:ascii="Georgia" w:hAnsi="Georgia"/>
          <w:sz w:val="22"/>
          <w:szCs w:val="22"/>
        </w:rPr>
      </w:pPr>
    </w:p>
    <w:p w:rsidR="00905381" w:rsidRPr="00905381" w:rsidRDefault="00905381" w:rsidP="00905381">
      <w:pPr>
        <w:rPr>
          <w:rFonts w:ascii="Georgia" w:hAnsi="Georgia"/>
          <w:b/>
          <w:i/>
          <w:sz w:val="22"/>
          <w:szCs w:val="22"/>
        </w:rPr>
      </w:pPr>
    </w:p>
    <w:p w:rsidR="00905381" w:rsidRDefault="00905381" w:rsidP="00905381">
      <w:pPr>
        <w:rPr>
          <w:rFonts w:ascii="Georgia" w:hAnsi="Georgia"/>
          <w:b/>
          <w:i/>
          <w:sz w:val="22"/>
          <w:szCs w:val="22"/>
          <w:u w:val="single"/>
        </w:rPr>
      </w:pPr>
      <w:r w:rsidRPr="00A26943">
        <w:rPr>
          <w:rFonts w:ascii="Georgia" w:hAnsi="Georgia"/>
          <w:b/>
          <w:i/>
          <w:sz w:val="22"/>
          <w:szCs w:val="22"/>
          <w:u w:val="single"/>
        </w:rPr>
        <w:t>FINAL COURSE REVIEW</w:t>
      </w:r>
    </w:p>
    <w:p w:rsidR="00A26943" w:rsidRPr="00A26943" w:rsidRDefault="00A26943" w:rsidP="00905381">
      <w:pPr>
        <w:rPr>
          <w:rFonts w:ascii="Georgia" w:hAnsi="Georgia"/>
          <w:b/>
          <w:i/>
          <w:sz w:val="22"/>
          <w:szCs w:val="22"/>
          <w:u w:val="single"/>
        </w:rPr>
      </w:pPr>
    </w:p>
    <w:p w:rsidR="00905381" w:rsidRPr="00905381" w:rsidRDefault="00905381" w:rsidP="00905381">
      <w:pPr>
        <w:ind w:left="720"/>
        <w:jc w:val="both"/>
        <w:rPr>
          <w:rFonts w:ascii="Georgia" w:hAnsi="Georgia"/>
        </w:rPr>
      </w:pPr>
      <w:r w:rsidRPr="00905381">
        <w:rPr>
          <w:rFonts w:ascii="Georgia" w:hAnsi="Georgia"/>
        </w:rPr>
        <w:t xml:space="preserve">Page 438#  </w:t>
      </w:r>
      <w:r w:rsidRPr="00905381">
        <w:rPr>
          <w:rFonts w:ascii="Georgia" w:hAnsi="Georgia"/>
        </w:rPr>
        <w:tab/>
        <w:t>3a, 4d, 5, 9, 11</w:t>
      </w:r>
      <w:proofErr w:type="gramStart"/>
      <w:r w:rsidRPr="00905381">
        <w:rPr>
          <w:rFonts w:ascii="Georgia" w:hAnsi="Georgia"/>
        </w:rPr>
        <w:t>,  14</w:t>
      </w:r>
      <w:proofErr w:type="gramEnd"/>
      <w:r w:rsidRPr="00905381">
        <w:rPr>
          <w:rFonts w:ascii="Georgia" w:hAnsi="Georgia"/>
        </w:rPr>
        <w:t xml:space="preserve">, 19b, 20, 24, 25a, 36c, 37, 42acdf, 44acf, </w:t>
      </w:r>
    </w:p>
    <w:p w:rsidR="00905381" w:rsidRPr="00801ADE" w:rsidRDefault="00905381" w:rsidP="00801ADE">
      <w:pPr>
        <w:ind w:left="1440" w:firstLine="720"/>
        <w:jc w:val="both"/>
        <w:rPr>
          <w:rFonts w:ascii="Georgia" w:hAnsi="Georgia"/>
        </w:rPr>
      </w:pPr>
      <w:r w:rsidRPr="00905381">
        <w:rPr>
          <w:rFonts w:ascii="Georgia" w:hAnsi="Georgia"/>
        </w:rPr>
        <w:t>45bef, 46, 48abc, 49ade, 53b, 55bd, 56abc, 60ac, 66, 68, 69, 75, 77, 80</w:t>
      </w:r>
    </w:p>
    <w:sectPr w:rsidR="00905381" w:rsidRPr="00801ADE" w:rsidSect="00B43BA0">
      <w:pgSz w:w="12240" w:h="15840"/>
      <w:pgMar w:top="720" w:right="720" w:bottom="720" w:left="720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46E87CCC"/>
    <w:lvl w:ilvl="0" w:tplc="F64081BC">
      <w:start w:val="1"/>
      <w:numFmt w:val="bullet"/>
      <w:lvlText w:val=" "/>
      <w:lvlJc w:val="left"/>
    </w:lvl>
    <w:lvl w:ilvl="1" w:tplc="85BE35DC">
      <w:start w:val="1"/>
      <w:numFmt w:val="bullet"/>
      <w:lvlText w:val="-"/>
      <w:lvlJc w:val="left"/>
    </w:lvl>
    <w:lvl w:ilvl="2" w:tplc="BEF8DC9C">
      <w:start w:val="1"/>
      <w:numFmt w:val="bullet"/>
      <w:lvlText w:val=""/>
      <w:lvlJc w:val="left"/>
    </w:lvl>
    <w:lvl w:ilvl="3" w:tplc="D64E26AE">
      <w:start w:val="1"/>
      <w:numFmt w:val="bullet"/>
      <w:lvlText w:val=""/>
      <w:lvlJc w:val="left"/>
    </w:lvl>
    <w:lvl w:ilvl="4" w:tplc="31805496">
      <w:start w:val="1"/>
      <w:numFmt w:val="bullet"/>
      <w:lvlText w:val=""/>
      <w:lvlJc w:val="left"/>
    </w:lvl>
    <w:lvl w:ilvl="5" w:tplc="97842630">
      <w:start w:val="1"/>
      <w:numFmt w:val="bullet"/>
      <w:lvlText w:val=""/>
      <w:lvlJc w:val="left"/>
    </w:lvl>
    <w:lvl w:ilvl="6" w:tplc="8800080C">
      <w:start w:val="1"/>
      <w:numFmt w:val="bullet"/>
      <w:lvlText w:val=""/>
      <w:lvlJc w:val="left"/>
    </w:lvl>
    <w:lvl w:ilvl="7" w:tplc="2B96A02A">
      <w:start w:val="1"/>
      <w:numFmt w:val="bullet"/>
      <w:lvlText w:val=""/>
      <w:lvlJc w:val="left"/>
    </w:lvl>
    <w:lvl w:ilvl="8" w:tplc="F9D6212C">
      <w:start w:val="1"/>
      <w:numFmt w:val="bullet"/>
      <w:lvlText w:val=""/>
      <w:lvlJc w:val="left"/>
    </w:lvl>
  </w:abstractNum>
  <w:abstractNum w:abstractNumId="1">
    <w:nsid w:val="05496D17"/>
    <w:multiLevelType w:val="hybridMultilevel"/>
    <w:tmpl w:val="AC3E47F2"/>
    <w:lvl w:ilvl="0" w:tplc="10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0704641A"/>
    <w:multiLevelType w:val="hybridMultilevel"/>
    <w:tmpl w:val="1340C0FE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0C93027B"/>
    <w:multiLevelType w:val="hybridMultilevel"/>
    <w:tmpl w:val="E5CA0C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2213B28"/>
    <w:multiLevelType w:val="hybridMultilevel"/>
    <w:tmpl w:val="6CD24A26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>
    <w:nsid w:val="13426E76"/>
    <w:multiLevelType w:val="hybridMultilevel"/>
    <w:tmpl w:val="F0B4E4F4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32780D"/>
    <w:multiLevelType w:val="hybridMultilevel"/>
    <w:tmpl w:val="3AFAE7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4A0951"/>
    <w:multiLevelType w:val="hybridMultilevel"/>
    <w:tmpl w:val="35A67752"/>
    <w:lvl w:ilvl="0" w:tplc="10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6B7DAB"/>
    <w:multiLevelType w:val="multilevel"/>
    <w:tmpl w:val="085609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5F4332B"/>
    <w:multiLevelType w:val="hybridMultilevel"/>
    <w:tmpl w:val="778E267E"/>
    <w:lvl w:ilvl="0" w:tplc="10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7E1371"/>
    <w:multiLevelType w:val="hybridMultilevel"/>
    <w:tmpl w:val="6CAC9A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7D5A3A"/>
    <w:multiLevelType w:val="hybridMultilevel"/>
    <w:tmpl w:val="F0B4E4F4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0567F96"/>
    <w:multiLevelType w:val="hybridMultilevel"/>
    <w:tmpl w:val="060AF94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>
    <w:nsid w:val="45AE58AC"/>
    <w:multiLevelType w:val="hybridMultilevel"/>
    <w:tmpl w:val="B4165354"/>
    <w:lvl w:ilvl="0" w:tplc="FD4E6798">
      <w:start w:val="1"/>
      <w:numFmt w:val="decimal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5FC10B7"/>
    <w:multiLevelType w:val="hybridMultilevel"/>
    <w:tmpl w:val="DC761C0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486D4567"/>
    <w:multiLevelType w:val="hybridMultilevel"/>
    <w:tmpl w:val="91108112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284DB6"/>
    <w:multiLevelType w:val="hybridMultilevel"/>
    <w:tmpl w:val="21700A04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CA21E6A"/>
    <w:multiLevelType w:val="hybridMultilevel"/>
    <w:tmpl w:val="555C2D10"/>
    <w:lvl w:ilvl="0" w:tplc="6B20254C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511A12BE"/>
    <w:multiLevelType w:val="hybridMultilevel"/>
    <w:tmpl w:val="0856094C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2DC1AFB"/>
    <w:multiLevelType w:val="hybridMultilevel"/>
    <w:tmpl w:val="80CE018E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A58275D"/>
    <w:multiLevelType w:val="hybridMultilevel"/>
    <w:tmpl w:val="55C4ABF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5A757D84"/>
    <w:multiLevelType w:val="hybridMultilevel"/>
    <w:tmpl w:val="12D27ED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5CAE57EA"/>
    <w:multiLevelType w:val="hybridMultilevel"/>
    <w:tmpl w:val="26E20FEC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2E0012F"/>
    <w:multiLevelType w:val="hybridMultilevel"/>
    <w:tmpl w:val="3CC494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032AEF"/>
    <w:multiLevelType w:val="hybridMultilevel"/>
    <w:tmpl w:val="95F4247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BD1604"/>
    <w:multiLevelType w:val="hybridMultilevel"/>
    <w:tmpl w:val="115EC85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FCA5F4A"/>
    <w:multiLevelType w:val="hybridMultilevel"/>
    <w:tmpl w:val="5B5EB076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18A103E"/>
    <w:multiLevelType w:val="hybridMultilevel"/>
    <w:tmpl w:val="8DC4FD8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>
    <w:nsid w:val="7416359E"/>
    <w:multiLevelType w:val="hybridMultilevel"/>
    <w:tmpl w:val="7A1E30A6"/>
    <w:lvl w:ilvl="0" w:tplc="10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5"/>
  </w:num>
  <w:num w:numId="3">
    <w:abstractNumId w:val="17"/>
  </w:num>
  <w:num w:numId="4">
    <w:abstractNumId w:val="18"/>
  </w:num>
  <w:num w:numId="5">
    <w:abstractNumId w:val="1"/>
  </w:num>
  <w:num w:numId="6">
    <w:abstractNumId w:val="19"/>
  </w:num>
  <w:num w:numId="7">
    <w:abstractNumId w:val="8"/>
  </w:num>
  <w:num w:numId="8">
    <w:abstractNumId w:val="22"/>
  </w:num>
  <w:num w:numId="9">
    <w:abstractNumId w:val="16"/>
  </w:num>
  <w:num w:numId="10">
    <w:abstractNumId w:val="15"/>
  </w:num>
  <w:num w:numId="11">
    <w:abstractNumId w:val="11"/>
  </w:num>
  <w:num w:numId="12">
    <w:abstractNumId w:val="3"/>
  </w:num>
  <w:num w:numId="13">
    <w:abstractNumId w:val="25"/>
  </w:num>
  <w:num w:numId="14">
    <w:abstractNumId w:val="0"/>
  </w:num>
  <w:num w:numId="15">
    <w:abstractNumId w:val="6"/>
  </w:num>
  <w:num w:numId="16">
    <w:abstractNumId w:val="12"/>
  </w:num>
  <w:num w:numId="17">
    <w:abstractNumId w:val="21"/>
  </w:num>
  <w:num w:numId="18">
    <w:abstractNumId w:val="2"/>
  </w:num>
  <w:num w:numId="19">
    <w:abstractNumId w:val="14"/>
  </w:num>
  <w:num w:numId="20">
    <w:abstractNumId w:val="27"/>
  </w:num>
  <w:num w:numId="21">
    <w:abstractNumId w:val="28"/>
  </w:num>
  <w:num w:numId="22">
    <w:abstractNumId w:val="23"/>
  </w:num>
  <w:num w:numId="23">
    <w:abstractNumId w:val="9"/>
  </w:num>
  <w:num w:numId="24">
    <w:abstractNumId w:val="7"/>
  </w:num>
  <w:num w:numId="25">
    <w:abstractNumId w:val="4"/>
  </w:num>
  <w:num w:numId="26">
    <w:abstractNumId w:val="20"/>
  </w:num>
  <w:num w:numId="27">
    <w:abstractNumId w:val="13"/>
  </w:num>
  <w:num w:numId="28">
    <w:abstractNumId w:val="10"/>
  </w:num>
  <w:num w:numId="2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75E8"/>
    <w:rsid w:val="000B4EE6"/>
    <w:rsid w:val="001027B8"/>
    <w:rsid w:val="00113B3D"/>
    <w:rsid w:val="0018013E"/>
    <w:rsid w:val="001B13AE"/>
    <w:rsid w:val="001B547D"/>
    <w:rsid w:val="001B6721"/>
    <w:rsid w:val="00246603"/>
    <w:rsid w:val="00257A0C"/>
    <w:rsid w:val="002C068E"/>
    <w:rsid w:val="002D1624"/>
    <w:rsid w:val="003160B4"/>
    <w:rsid w:val="00394444"/>
    <w:rsid w:val="0045168F"/>
    <w:rsid w:val="00477983"/>
    <w:rsid w:val="004B5852"/>
    <w:rsid w:val="00511D84"/>
    <w:rsid w:val="0052518A"/>
    <w:rsid w:val="00573BC8"/>
    <w:rsid w:val="00580356"/>
    <w:rsid w:val="00583975"/>
    <w:rsid w:val="005A10EF"/>
    <w:rsid w:val="006218AD"/>
    <w:rsid w:val="00627A71"/>
    <w:rsid w:val="006D75E8"/>
    <w:rsid w:val="006E4DB4"/>
    <w:rsid w:val="006F3475"/>
    <w:rsid w:val="00766224"/>
    <w:rsid w:val="00771CA1"/>
    <w:rsid w:val="00801ADE"/>
    <w:rsid w:val="00803047"/>
    <w:rsid w:val="0087734A"/>
    <w:rsid w:val="008843A3"/>
    <w:rsid w:val="008A4E9A"/>
    <w:rsid w:val="00905381"/>
    <w:rsid w:val="009310F2"/>
    <w:rsid w:val="009461BD"/>
    <w:rsid w:val="00971A3D"/>
    <w:rsid w:val="009A7787"/>
    <w:rsid w:val="00A0429A"/>
    <w:rsid w:val="00A26943"/>
    <w:rsid w:val="00A5040D"/>
    <w:rsid w:val="00A556AD"/>
    <w:rsid w:val="00A77E2A"/>
    <w:rsid w:val="00A860DE"/>
    <w:rsid w:val="00B04F96"/>
    <w:rsid w:val="00B11101"/>
    <w:rsid w:val="00B43BA0"/>
    <w:rsid w:val="00B80908"/>
    <w:rsid w:val="00B8768D"/>
    <w:rsid w:val="00BB4E8D"/>
    <w:rsid w:val="00BC46F2"/>
    <w:rsid w:val="00BC792D"/>
    <w:rsid w:val="00C05ED6"/>
    <w:rsid w:val="00C52E9B"/>
    <w:rsid w:val="00C853EA"/>
    <w:rsid w:val="00C9485F"/>
    <w:rsid w:val="00D07F76"/>
    <w:rsid w:val="00D11CA9"/>
    <w:rsid w:val="00D159E9"/>
    <w:rsid w:val="00D43704"/>
    <w:rsid w:val="00D73E5D"/>
    <w:rsid w:val="00D95B33"/>
    <w:rsid w:val="00DD1707"/>
    <w:rsid w:val="00E376E0"/>
    <w:rsid w:val="00E833CC"/>
    <w:rsid w:val="00E927D3"/>
    <w:rsid w:val="00EB2F5A"/>
    <w:rsid w:val="00F31A71"/>
    <w:rsid w:val="00F63F1F"/>
    <w:rsid w:val="00F85120"/>
    <w:rsid w:val="00F94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61A"/>
    <w:rPr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75E8"/>
    <w:pPr>
      <w:ind w:left="720"/>
      <w:contextualSpacing/>
    </w:pPr>
  </w:style>
  <w:style w:type="table" w:styleId="TableGrid">
    <w:name w:val="Table Grid"/>
    <w:basedOn w:val="TableNormal"/>
    <w:rsid w:val="009A77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876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76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68D"/>
    <w:rPr>
      <w:rFonts w:ascii="Tahoma" w:hAnsi="Tahoma" w:cs="Tahoma"/>
      <w:sz w:val="16"/>
      <w:szCs w:val="16"/>
      <w:lang w:val="en-CA"/>
    </w:rPr>
  </w:style>
  <w:style w:type="paragraph" w:styleId="Header">
    <w:name w:val="header"/>
    <w:basedOn w:val="Normal"/>
    <w:link w:val="HeaderChar"/>
    <w:rsid w:val="00246603"/>
    <w:pPr>
      <w:tabs>
        <w:tab w:val="center" w:pos="4320"/>
        <w:tab w:val="right" w:pos="8640"/>
      </w:tabs>
    </w:pPr>
    <w:rPr>
      <w:rFonts w:ascii="Comic Sans MS" w:eastAsia="Times New Roman" w:hAnsi="Comic Sans MS"/>
      <w:sz w:val="22"/>
      <w:lang w:val="en-US"/>
    </w:rPr>
  </w:style>
  <w:style w:type="character" w:customStyle="1" w:styleId="HeaderChar">
    <w:name w:val="Header Char"/>
    <w:basedOn w:val="DefaultParagraphFont"/>
    <w:link w:val="Header"/>
    <w:rsid w:val="00246603"/>
    <w:rPr>
      <w:rFonts w:ascii="Comic Sans MS" w:eastAsia="Times New Roman" w:hAnsi="Comic Sans MS"/>
      <w:sz w:val="22"/>
      <w:szCs w:val="24"/>
    </w:rPr>
  </w:style>
  <w:style w:type="paragraph" w:customStyle="1" w:styleId="81">
    <w:name w:val="81"/>
    <w:rsid w:val="00246603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ind w:left="720"/>
      <w:jc w:val="both"/>
    </w:pPr>
    <w:rPr>
      <w:rFonts w:eastAsia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61A"/>
    <w:rPr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75E8"/>
    <w:pPr>
      <w:ind w:left="720"/>
      <w:contextualSpacing/>
    </w:pPr>
  </w:style>
  <w:style w:type="table" w:styleId="TableGrid">
    <w:name w:val="Table Grid"/>
    <w:basedOn w:val="TableNormal"/>
    <w:rsid w:val="009A77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876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76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768D"/>
    <w:rPr>
      <w:rFonts w:ascii="Tahoma" w:hAnsi="Tahoma" w:cs="Tahoma"/>
      <w:sz w:val="16"/>
      <w:szCs w:val="16"/>
      <w:lang w:val="en-CA"/>
    </w:rPr>
  </w:style>
  <w:style w:type="paragraph" w:styleId="Header">
    <w:name w:val="header"/>
    <w:basedOn w:val="Normal"/>
    <w:link w:val="HeaderChar"/>
    <w:rsid w:val="00246603"/>
    <w:pPr>
      <w:tabs>
        <w:tab w:val="center" w:pos="4320"/>
        <w:tab w:val="right" w:pos="8640"/>
      </w:tabs>
    </w:pPr>
    <w:rPr>
      <w:rFonts w:ascii="Comic Sans MS" w:eastAsia="Times New Roman" w:hAnsi="Comic Sans MS"/>
      <w:sz w:val="22"/>
      <w:lang w:val="en-US"/>
    </w:rPr>
  </w:style>
  <w:style w:type="character" w:customStyle="1" w:styleId="HeaderChar">
    <w:name w:val="Header Char"/>
    <w:basedOn w:val="DefaultParagraphFont"/>
    <w:link w:val="Header"/>
    <w:rsid w:val="00246603"/>
    <w:rPr>
      <w:rFonts w:ascii="Comic Sans MS" w:eastAsia="Times New Roman" w:hAnsi="Comic Sans MS"/>
      <w:sz w:val="22"/>
      <w:szCs w:val="24"/>
    </w:rPr>
  </w:style>
  <w:style w:type="paragraph" w:customStyle="1" w:styleId="81">
    <w:name w:val="81"/>
    <w:rsid w:val="00246603"/>
    <w:pPr>
      <w:widowControl w:val="0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ind w:left="720"/>
      <w:jc w:val="both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2</Pages>
  <Words>986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6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RDSB</dc:creator>
  <cp:lastModifiedBy>AutoBVT</cp:lastModifiedBy>
  <cp:revision>10</cp:revision>
  <cp:lastPrinted>2018-01-15T14:03:00Z</cp:lastPrinted>
  <dcterms:created xsi:type="dcterms:W3CDTF">2018-01-15T13:15:00Z</dcterms:created>
  <dcterms:modified xsi:type="dcterms:W3CDTF">2018-01-15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